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0711" w:rsidRDefault="0066071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660711" w:rsidRDefault="0066071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Arial" w:eastAsia="Arial" w:hAnsi="Arial" w:cs="Arial"/>
          <w:color w:val="000000"/>
        </w:rPr>
      </w:pPr>
    </w:p>
    <w:tbl>
      <w:tblPr>
        <w:tblStyle w:val="af0"/>
        <w:tblW w:w="15296" w:type="dxa"/>
        <w:tblInd w:w="392" w:type="dxa"/>
        <w:tblLayout w:type="fixed"/>
        <w:tblLook w:val="0400"/>
      </w:tblPr>
      <w:tblGrid>
        <w:gridCol w:w="7094"/>
        <w:gridCol w:w="8202"/>
      </w:tblGrid>
      <w:tr w:rsidR="002F32B6" w:rsidTr="002F32B6">
        <w:tc>
          <w:tcPr>
            <w:tcW w:w="7094" w:type="dxa"/>
            <w:shd w:val="clear" w:color="auto" w:fill="auto"/>
          </w:tcPr>
          <w:p w:rsidR="002F32B6" w:rsidRDefault="002F32B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873760</wp:posOffset>
                  </wp:positionH>
                  <wp:positionV relativeFrom="paragraph">
                    <wp:posOffset>122554</wp:posOffset>
                  </wp:positionV>
                  <wp:extent cx="2304415" cy="1692275"/>
                  <wp:effectExtent l="0" t="0" r="0" b="0"/>
                  <wp:wrapSquare wrapText="bothSides" distT="0" distB="0" distL="114300" distR="114300"/>
                  <wp:docPr id="4" name="image1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415" cy="16922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02" w:type="dxa"/>
          </w:tcPr>
          <w:p w:rsidR="002F32B6" w:rsidRDefault="002F32B6" w:rsidP="005D3A22">
            <w:pPr>
              <w:spacing w:after="0" w:line="240" w:lineRule="auto"/>
              <w:ind w:left="1168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Приложение 1.12.</w:t>
            </w:r>
          </w:p>
          <w:p w:rsidR="002F32B6" w:rsidRDefault="002F32B6" w:rsidP="005D3A22">
            <w:pPr>
              <w:spacing w:after="0" w:line="240" w:lineRule="auto"/>
              <w:ind w:left="1168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Основной общеобразовательной программы – образовательной программы среднего общего образования МАОУ гимназии № 18, утвержденной приказом МАОУ гимназии № 18 от 11.01.2021г     № 17</w:t>
            </w:r>
          </w:p>
          <w:p w:rsidR="002F32B6" w:rsidRDefault="002F32B6" w:rsidP="005D3A2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660711" w:rsidRDefault="00660711">
      <w:pPr>
        <w:spacing w:after="0" w:line="240" w:lineRule="auto"/>
        <w:ind w:left="8789"/>
        <w:rPr>
          <w:rFonts w:ascii="Times New Roman" w:eastAsia="Times New Roman" w:hAnsi="Times New Roman"/>
          <w:sz w:val="28"/>
          <w:szCs w:val="28"/>
        </w:rPr>
      </w:pPr>
    </w:p>
    <w:p w:rsidR="00660711" w:rsidRDefault="00660711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</w:p>
    <w:p w:rsidR="00660711" w:rsidRDefault="002F32B6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  <w:r>
        <w:rPr>
          <w:rFonts w:ascii="Times New Roman" w:eastAsia="Times New Roman" w:hAnsi="Times New Roman"/>
          <w:b/>
          <w:sz w:val="36"/>
          <w:szCs w:val="36"/>
        </w:rPr>
        <w:t>РАБОЧАЯ ПРОГРАММА</w:t>
      </w:r>
    </w:p>
    <w:p w:rsidR="00660711" w:rsidRDefault="002F32B6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  <w:r>
        <w:rPr>
          <w:rFonts w:ascii="Times New Roman" w:eastAsia="Times New Roman" w:hAnsi="Times New Roman"/>
          <w:b/>
          <w:sz w:val="36"/>
          <w:szCs w:val="36"/>
        </w:rPr>
        <w:t xml:space="preserve"> УЧЕБНОГО ПРЕДМЕТА «МАТЕМАТИКА: АЛГЕБРА И НАЧАЛА МАТЕМАТИЧЕСКОГО АНАЛИЗА, ГЕОМЕТРИЯ» (УГЛУБЛЕННЫЙ УРОВЕНЬ)</w:t>
      </w:r>
    </w:p>
    <w:p w:rsidR="00660711" w:rsidRDefault="002F32B6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  <w:r>
        <w:rPr>
          <w:rFonts w:ascii="Times New Roman" w:eastAsia="Times New Roman" w:hAnsi="Times New Roman"/>
          <w:b/>
          <w:sz w:val="36"/>
          <w:szCs w:val="36"/>
        </w:rPr>
        <w:t>10-11 КЛАСС</w:t>
      </w:r>
    </w:p>
    <w:p w:rsidR="00660711" w:rsidRDefault="00660711">
      <w:pPr>
        <w:spacing w:after="0" w:line="240" w:lineRule="auto"/>
        <w:ind w:firstLine="680"/>
        <w:jc w:val="center"/>
        <w:rPr>
          <w:rFonts w:ascii="Times New Roman" w:eastAsia="Times New Roman" w:hAnsi="Times New Roman"/>
          <w:b/>
          <w:sz w:val="32"/>
          <w:szCs w:val="32"/>
        </w:rPr>
      </w:pPr>
    </w:p>
    <w:p w:rsidR="00660711" w:rsidRDefault="00660711">
      <w:pPr>
        <w:spacing w:after="0" w:line="240" w:lineRule="auto"/>
      </w:pPr>
    </w:p>
    <w:p w:rsidR="00660711" w:rsidRDefault="00660711">
      <w:pPr>
        <w:spacing w:after="0" w:line="240" w:lineRule="auto"/>
      </w:pPr>
    </w:p>
    <w:p w:rsidR="00660711" w:rsidRDefault="00660711">
      <w:pPr>
        <w:spacing w:after="0" w:line="240" w:lineRule="auto"/>
      </w:pPr>
    </w:p>
    <w:p w:rsidR="00660711" w:rsidRDefault="00660711">
      <w:pPr>
        <w:spacing w:after="0" w:line="240" w:lineRule="auto"/>
      </w:pPr>
    </w:p>
    <w:p w:rsidR="00660711" w:rsidRDefault="00660711">
      <w:pPr>
        <w:spacing w:after="0" w:line="240" w:lineRule="auto"/>
      </w:pPr>
    </w:p>
    <w:p w:rsidR="00660711" w:rsidRDefault="002F32B6">
      <w:r>
        <w:br w:type="page"/>
      </w:r>
    </w:p>
    <w:p w:rsidR="00660711" w:rsidRDefault="002F32B6">
      <w:pPr>
        <w:numPr>
          <w:ilvl w:val="0"/>
          <w:numId w:val="12"/>
        </w:num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>ПЛАНИРУЕМЫЕ РЕЗУЛЬТАТЫ ОСВОЕНИЯ УЧЕБНОГО ПРЕДМЕТА, КУРСА</w:t>
      </w:r>
    </w:p>
    <w:p w:rsidR="002F32B6" w:rsidRDefault="002F32B6" w:rsidP="002F32B6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  <w:r w:rsidRPr="00550BC8">
        <w:rPr>
          <w:rFonts w:ascii="Times New Roman" w:hAnsi="Times New Roman"/>
          <w:b/>
          <w:color w:val="000000" w:themeColor="text1"/>
          <w:sz w:val="20"/>
          <w:szCs w:val="20"/>
        </w:rPr>
        <w:t xml:space="preserve">Личностные </w:t>
      </w:r>
      <w:r>
        <w:rPr>
          <w:rFonts w:ascii="Times New Roman" w:hAnsi="Times New Roman"/>
          <w:b/>
          <w:color w:val="000000" w:themeColor="text1"/>
          <w:sz w:val="20"/>
          <w:szCs w:val="20"/>
        </w:rPr>
        <w:t>результаты освоения ООП:</w:t>
      </w:r>
    </w:p>
    <w:p w:rsidR="002F32B6" w:rsidRPr="00550BC8" w:rsidRDefault="002F32B6" w:rsidP="002F32B6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32"/>
        <w:gridCol w:w="7115"/>
        <w:gridCol w:w="5387"/>
      </w:tblGrid>
      <w:tr w:rsidR="002F32B6" w:rsidRPr="00550BC8" w:rsidTr="005D3A22">
        <w:tc>
          <w:tcPr>
            <w:tcW w:w="2632" w:type="dxa"/>
            <w:vMerge w:val="restart"/>
          </w:tcPr>
          <w:p w:rsidR="002F32B6" w:rsidRPr="00550BC8" w:rsidRDefault="002F32B6" w:rsidP="005D3A22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 xml:space="preserve">Требования к результатам освоения ООП СОО </w:t>
            </w:r>
          </w:p>
          <w:p w:rsidR="002F32B6" w:rsidRPr="00550BC8" w:rsidRDefault="002F32B6" w:rsidP="005D3A22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(ФГОС СОО)</w:t>
            </w:r>
          </w:p>
        </w:tc>
        <w:tc>
          <w:tcPr>
            <w:tcW w:w="12502" w:type="dxa"/>
            <w:gridSpan w:val="2"/>
          </w:tcPr>
          <w:p w:rsidR="002F32B6" w:rsidRPr="00550BC8" w:rsidRDefault="002F32B6" w:rsidP="005D3A22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Планируемые результаты освоения ООП С</w:t>
            </w:r>
            <w:bookmarkStart w:id="0" w:name="_GoBack"/>
            <w:bookmarkEnd w:id="0"/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ОО</w:t>
            </w:r>
          </w:p>
          <w:p w:rsidR="002F32B6" w:rsidRPr="00550BC8" w:rsidRDefault="002F32B6" w:rsidP="005D3A22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(уточнение и конкретизация)</w:t>
            </w:r>
          </w:p>
        </w:tc>
      </w:tr>
      <w:tr w:rsidR="002F32B6" w:rsidRPr="00550BC8" w:rsidTr="005D3A22">
        <w:tc>
          <w:tcPr>
            <w:tcW w:w="2632" w:type="dxa"/>
            <w:vMerge/>
          </w:tcPr>
          <w:p w:rsidR="002F32B6" w:rsidRPr="00550BC8" w:rsidRDefault="002F32B6" w:rsidP="005D3A22">
            <w:pPr>
              <w:spacing w:after="0" w:line="240" w:lineRule="auto"/>
              <w:jc w:val="both"/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115" w:type="dxa"/>
          </w:tcPr>
          <w:p w:rsidR="002F32B6" w:rsidRPr="00550BC8" w:rsidRDefault="002F32B6" w:rsidP="005D3A22">
            <w:pPr>
              <w:spacing w:after="0" w:line="240" w:lineRule="auto"/>
              <w:jc w:val="both"/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  <w:t>У выпускника будут сформированы</w:t>
            </w:r>
          </w:p>
          <w:p w:rsidR="002F32B6" w:rsidRPr="00550BC8" w:rsidRDefault="002F32B6" w:rsidP="005D3A22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5387" w:type="dxa"/>
          </w:tcPr>
          <w:p w:rsidR="002F32B6" w:rsidRPr="00550BC8" w:rsidRDefault="002F32B6" w:rsidP="005D3A22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Выпускник получит возможность для формирования</w:t>
            </w:r>
          </w:p>
        </w:tc>
      </w:tr>
      <w:tr w:rsidR="002F32B6" w:rsidRPr="00550BC8" w:rsidTr="005D3A22">
        <w:tc>
          <w:tcPr>
            <w:tcW w:w="2632" w:type="dxa"/>
          </w:tcPr>
          <w:p w:rsidR="002F32B6" w:rsidRPr="00550BC8" w:rsidRDefault="002F32B6" w:rsidP="005D3A22">
            <w:pPr>
              <w:pStyle w:val="a8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  <w:color w:val="000000" w:themeColor="text1"/>
                <w:sz w:val="20"/>
                <w:szCs w:val="20"/>
              </w:rPr>
            </w:pPr>
            <w:proofErr w:type="gram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Готовность и способность обучающихся к саморазвитию и личностному самоопределению, </w:t>
            </w:r>
            <w:proofErr w:type="spell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формированность</w:t>
            </w:r>
            <w:proofErr w:type="spellEnd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правосознание, экологическую культуру, способность ставить цели и строить жизненные планы, способность к осознанию российской гражданской идентичности в поликультурном социуме</w:t>
            </w:r>
            <w:proofErr w:type="gramEnd"/>
          </w:p>
        </w:tc>
        <w:tc>
          <w:tcPr>
            <w:tcW w:w="7115" w:type="dxa"/>
          </w:tcPr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новы российской гражданской идентичности, патриотизма, уважения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proofErr w:type="gram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Ценностно-смысловые основы гражданской позиции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      </w:r>
            <w:proofErr w:type="gramEnd"/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Готовность к служению Отечеству, его защите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новы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новы саморазвития и самовоспитания в соответствии с общечеловеческими ценностями и идеалами гражданского общества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Готовность и способность к самостоятельной, творческой и ответственной деятельност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новы толерантного сознания и поведения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равственное сознание и поведение на основе усвоения общечеловеческих ценностей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Готовность и способность к образованию, в том числе самообразованию, на протяжении всей жизни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ознательное отношение к непрерывному образованию как условию успешной профессиональной и общественной деятельност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Эстетическое отношение к миру, включая эстетику быта, научного и технического творчества, спорта, общественных отношений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Принятие и реализация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</w:t>
            </w: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lastRenderedPageBreak/>
              <w:t>употребления алкоголя, наркотиков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ознанный выбор будущей профессии и возможностей реализации собственных жизненных планов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тношение к профессиональной деятельности как возможности участия в решении личных, общественных, государственных, общенациональных проблем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новы экологического мышления, понимания влияния социально-экономических процессов на состояние природной и социальной среды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Навыки приобретения опыта эколого-направленной деятельност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131" w:hanging="150"/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новы ответственного отношения к созданию семьи на основе осознанного принятия ценностей семейной жизни.</w:t>
            </w:r>
          </w:p>
        </w:tc>
        <w:tc>
          <w:tcPr>
            <w:tcW w:w="5387" w:type="dxa"/>
          </w:tcPr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lastRenderedPageBreak/>
              <w:t xml:space="preserve">Общекультурной компетентности, 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отражающей личностные и гражданские позиции в деятельности, правосознание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Правовой культуры, необходимой для становления гражданского общества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Ценностно-смысловых основ служения Отечеству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Системного мышления соответствующего уровню развития современной экономики и общества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t>Компетентности к саморазвитию и самообновлению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t>Адекватной позитивной самооценки и «</w:t>
            </w:r>
            <w:proofErr w:type="spellStart"/>
            <w:proofErr w:type="gramStart"/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t>Я-концепции</w:t>
            </w:r>
            <w:proofErr w:type="spellEnd"/>
            <w:proofErr w:type="gramEnd"/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t>»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proofErr w:type="spell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Эмпатии</w:t>
            </w:r>
            <w:proofErr w:type="spell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как осознанного понимания и сопереживания чувствам других, </w:t>
            </w:r>
            <w:proofErr w:type="gram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выражающейся</w:t>
            </w:r>
            <w:proofErr w:type="gram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в поступках, направленных на помощь и обеспечение благополучия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Устойчивой мотивации к реализации ценностей здорового и безопасного образа жизн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Навыков сотрудничества в системе дистанционного образования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Нравственного сознания на теоретическом и обыденном уровне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Ценностных ориентаций, соответствующих современному уровню экологической культуры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Готовности к принятию и освоению семейных традиций, принятых в обществе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Эстетического вкуса как основы ценностного отношения к культурному достоянию;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 выраженной устойчивой учебно-познавательной мотивации и интереса к учению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Готовности к самообразованию и самовоспитанию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Адекватной позитивной самооценки и </w:t>
            </w:r>
            <w:proofErr w:type="spellStart"/>
            <w:proofErr w:type="gram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Я-концепции</w:t>
            </w:r>
            <w:proofErr w:type="spellEnd"/>
            <w:proofErr w:type="gram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Компетентности в реализации основ гражданской идентичности в поступках и деятельност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Морального сознания на конвенциональном уровне, способности к решению моральных дилемм на основе уч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тапозиций участников дилеммы, ориентации на их мотивы и чувства; устойчивое следование в поведении 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lastRenderedPageBreak/>
              <w:t>моральным нормам и этическим требованиям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bCs/>
                <w:color w:val="000000" w:themeColor="text1"/>
                <w:sz w:val="20"/>
                <w:szCs w:val="20"/>
              </w:rPr>
            </w:pPr>
            <w:proofErr w:type="spell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Эмпатии</w:t>
            </w:r>
            <w:proofErr w:type="spell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как осознанного понимания и сопереживания чувствам других, </w:t>
            </w:r>
            <w:proofErr w:type="gram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выражающейся</w:t>
            </w:r>
            <w:proofErr w:type="gram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в поступках, направленных на помощь и обеспечение благополучия.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0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color w:val="000000" w:themeColor="text1"/>
                <w:sz w:val="20"/>
                <w:szCs w:val="20"/>
              </w:rPr>
            </w:pPr>
            <w:proofErr w:type="spell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Антикоррупционного</w:t>
            </w:r>
            <w:proofErr w:type="spell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сознания.</w:t>
            </w:r>
          </w:p>
        </w:tc>
      </w:tr>
    </w:tbl>
    <w:p w:rsidR="002F32B6" w:rsidRPr="00550BC8" w:rsidRDefault="002F32B6" w:rsidP="002F32B6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</w:p>
    <w:p w:rsidR="002F32B6" w:rsidRDefault="002F32B6" w:rsidP="002F32B6">
      <w:pPr>
        <w:pStyle w:val="af5"/>
        <w:spacing w:after="0" w:line="240" w:lineRule="auto"/>
        <w:ind w:right="0"/>
        <w:jc w:val="left"/>
        <w:rPr>
          <w:rFonts w:ascii="Times New Roman" w:eastAsia="@Arial Unicode MS" w:hAnsi="Times New Roman"/>
          <w:color w:val="000000" w:themeColor="text1"/>
          <w:sz w:val="20"/>
          <w:szCs w:val="20"/>
        </w:rPr>
      </w:pPr>
      <w:bookmarkStart w:id="1" w:name="_Toc405145649"/>
      <w:bookmarkStart w:id="2" w:name="_Toc406058978"/>
      <w:bookmarkStart w:id="3" w:name="_Toc409691627"/>
      <w:bookmarkStart w:id="4" w:name="_Toc410653951"/>
      <w:bookmarkStart w:id="5" w:name="_Toc414553132"/>
      <w:bookmarkStart w:id="6" w:name="_Toc465761958"/>
      <w:r w:rsidRPr="00550BC8">
        <w:rPr>
          <w:rFonts w:ascii="Times New Roman" w:eastAsia="@Arial Unicode MS" w:hAnsi="Times New Roman"/>
          <w:color w:val="000000" w:themeColor="text1"/>
          <w:sz w:val="20"/>
          <w:szCs w:val="20"/>
        </w:rPr>
        <w:t xml:space="preserve">. </w:t>
      </w:r>
      <w:proofErr w:type="spellStart"/>
      <w:r w:rsidRPr="00550BC8">
        <w:rPr>
          <w:rFonts w:ascii="Times New Roman" w:eastAsia="@Arial Unicode MS" w:hAnsi="Times New Roman"/>
          <w:color w:val="000000" w:themeColor="text1"/>
          <w:sz w:val="20"/>
          <w:szCs w:val="20"/>
        </w:rPr>
        <w:t>Метапредметные</w:t>
      </w:r>
      <w:proofErr w:type="spellEnd"/>
      <w:r>
        <w:rPr>
          <w:rFonts w:ascii="Times New Roman" w:eastAsia="@Arial Unicode MS" w:hAnsi="Times New Roman"/>
          <w:color w:val="000000" w:themeColor="text1"/>
          <w:sz w:val="20"/>
          <w:szCs w:val="20"/>
        </w:rPr>
        <w:t xml:space="preserve"> </w:t>
      </w:r>
      <w:r w:rsidRPr="00550BC8">
        <w:rPr>
          <w:rFonts w:ascii="Times New Roman" w:eastAsia="@Arial Unicode MS" w:hAnsi="Times New Roman"/>
          <w:color w:val="000000" w:themeColor="text1"/>
          <w:sz w:val="20"/>
          <w:szCs w:val="20"/>
        </w:rPr>
        <w:t>результаты</w:t>
      </w:r>
      <w:r>
        <w:rPr>
          <w:rFonts w:ascii="Times New Roman" w:eastAsia="@Arial Unicode MS" w:hAnsi="Times New Roman"/>
          <w:color w:val="000000" w:themeColor="text1"/>
          <w:sz w:val="20"/>
          <w:szCs w:val="20"/>
        </w:rPr>
        <w:t xml:space="preserve"> </w:t>
      </w:r>
      <w:r w:rsidRPr="00550BC8">
        <w:rPr>
          <w:rFonts w:ascii="Times New Roman" w:eastAsia="@Arial Unicode MS" w:hAnsi="Times New Roman"/>
          <w:color w:val="000000" w:themeColor="text1"/>
          <w:sz w:val="20"/>
          <w:szCs w:val="20"/>
        </w:rPr>
        <w:t>освоения ООП</w:t>
      </w:r>
      <w:bookmarkEnd w:id="1"/>
      <w:bookmarkEnd w:id="2"/>
      <w:bookmarkEnd w:id="3"/>
      <w:bookmarkEnd w:id="4"/>
      <w:bookmarkEnd w:id="5"/>
      <w:bookmarkEnd w:id="6"/>
    </w:p>
    <w:p w:rsidR="002F32B6" w:rsidRPr="00546138" w:rsidRDefault="002F32B6" w:rsidP="002F32B6">
      <w:pPr>
        <w:rPr>
          <w:lang w:eastAsia="zh-CN"/>
        </w:rPr>
      </w:pPr>
    </w:p>
    <w:tbl>
      <w:tblPr>
        <w:tblStyle w:val="af4"/>
        <w:tblW w:w="15134" w:type="dxa"/>
        <w:tblLook w:val="0600"/>
      </w:tblPr>
      <w:tblGrid>
        <w:gridCol w:w="2577"/>
        <w:gridCol w:w="7170"/>
        <w:gridCol w:w="5387"/>
      </w:tblGrid>
      <w:tr w:rsidR="002F32B6" w:rsidRPr="00550BC8" w:rsidTr="005D3A22">
        <w:tc>
          <w:tcPr>
            <w:tcW w:w="2577" w:type="dxa"/>
          </w:tcPr>
          <w:p w:rsidR="002F32B6" w:rsidRPr="00550BC8" w:rsidRDefault="002F32B6" w:rsidP="005D3A22">
            <w:pPr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Требования к результатам освоения ООП СОО</w:t>
            </w:r>
          </w:p>
          <w:p w:rsidR="002F32B6" w:rsidRPr="00550BC8" w:rsidRDefault="002F32B6" w:rsidP="005D3A2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(ФГОС СОО)</w:t>
            </w:r>
          </w:p>
        </w:tc>
        <w:tc>
          <w:tcPr>
            <w:tcW w:w="12557" w:type="dxa"/>
            <w:gridSpan w:val="2"/>
          </w:tcPr>
          <w:p w:rsidR="002F32B6" w:rsidRPr="00550BC8" w:rsidRDefault="002F32B6" w:rsidP="005D3A22">
            <w:pPr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Планируемые результаты освоения ООП СОО</w:t>
            </w:r>
          </w:p>
          <w:p w:rsidR="002F32B6" w:rsidRPr="00550BC8" w:rsidRDefault="002F32B6" w:rsidP="005D3A22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(уточнение и конкретизация)</w:t>
            </w:r>
          </w:p>
        </w:tc>
      </w:tr>
      <w:tr w:rsidR="002F32B6" w:rsidRPr="00550BC8" w:rsidTr="005D3A22">
        <w:tc>
          <w:tcPr>
            <w:tcW w:w="2577" w:type="dxa"/>
            <w:vMerge w:val="restart"/>
          </w:tcPr>
          <w:p w:rsidR="002F32B6" w:rsidRPr="00550BC8" w:rsidRDefault="002F32B6" w:rsidP="005D3A22">
            <w:pPr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воение обучающимися </w:t>
            </w:r>
            <w:proofErr w:type="spell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межпредметных</w:t>
            </w:r>
            <w:proofErr w:type="spellEnd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понятий и универсальных учебных действий (регулятивные, познавательные, коммуникативные), способность их использования в познавательной и социальной практике, самостоятельность в планировании и осуществлении учебной деятельности и организации учебного сотрудничества с педагогами и сверстниками, способность к построению индивидуальной образовательной </w:t>
            </w: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lastRenderedPageBreak/>
              <w:t>траектории, владение навыками учебно-исследовательской, проектной и социальной деятельности</w:t>
            </w:r>
          </w:p>
        </w:tc>
        <w:tc>
          <w:tcPr>
            <w:tcW w:w="12557" w:type="dxa"/>
            <w:gridSpan w:val="2"/>
          </w:tcPr>
          <w:p w:rsidR="002F32B6" w:rsidRPr="00550BC8" w:rsidRDefault="002F32B6" w:rsidP="005D3A22">
            <w:pPr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eastAsia="@Arial Unicode MS" w:hAnsi="Times New Roman"/>
                <w:b/>
                <w:color w:val="000000" w:themeColor="text1"/>
                <w:sz w:val="20"/>
                <w:szCs w:val="20"/>
              </w:rPr>
              <w:lastRenderedPageBreak/>
              <w:t>Регулятивные универсальные учебные действия</w:t>
            </w:r>
          </w:p>
        </w:tc>
      </w:tr>
      <w:tr w:rsidR="002F32B6" w:rsidRPr="00550BC8" w:rsidTr="005D3A22">
        <w:tc>
          <w:tcPr>
            <w:tcW w:w="2577" w:type="dxa"/>
            <w:vMerge/>
          </w:tcPr>
          <w:p w:rsidR="002F32B6" w:rsidRPr="00550BC8" w:rsidRDefault="002F32B6" w:rsidP="005D3A22">
            <w:pPr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170" w:type="dxa"/>
          </w:tcPr>
          <w:p w:rsidR="002F32B6" w:rsidRPr="00550BC8" w:rsidRDefault="002F32B6" w:rsidP="005D3A22">
            <w:pPr>
              <w:jc w:val="both"/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  <w:t>Выпускник научится</w:t>
            </w:r>
          </w:p>
          <w:p w:rsidR="002F32B6" w:rsidRPr="00550BC8" w:rsidRDefault="002F32B6" w:rsidP="005D3A22">
            <w:pPr>
              <w:jc w:val="both"/>
              <w:outlineLvl w:val="0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5387" w:type="dxa"/>
          </w:tcPr>
          <w:p w:rsidR="002F32B6" w:rsidRPr="00550BC8" w:rsidRDefault="002F32B6" w:rsidP="005D3A22">
            <w:pPr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ускник </w:t>
            </w:r>
            <w:proofErr w:type="gram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лучит возможность научится</w:t>
            </w:r>
            <w:proofErr w:type="gramEnd"/>
          </w:p>
        </w:tc>
      </w:tr>
      <w:tr w:rsidR="002F32B6" w:rsidRPr="00550BC8" w:rsidTr="005D3A22">
        <w:tc>
          <w:tcPr>
            <w:tcW w:w="2577" w:type="dxa"/>
            <w:vMerge/>
          </w:tcPr>
          <w:p w:rsidR="002F32B6" w:rsidRPr="00550BC8" w:rsidRDefault="002F32B6" w:rsidP="005D3A22">
            <w:pPr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7170" w:type="dxa"/>
          </w:tcPr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Умению самостоятельно определять цели деятельности и составлять планы деятельности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Самостоятельно осуществлять, контролировать и корректировать деятельность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Использовать все возможные ресурсы для достижения поставленных целей и реализации планов деятельности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Выбирать успешные стратегии в различных ситуациях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Умению самостоятельно оценивать и принимать решения, определяющие стратегию поведения, с учетом гражданских и нравственных ценностей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выкам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тавить и формулировать собственные задачи в образовательной деятельности и жизненных ситуациях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бирать путь достижения цели, планировать решение поставленных задач, оптимизируя материальные и нематериальные затраты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опоставлять полученный результат деятельности с поставленной заранее целью.</w:t>
            </w:r>
          </w:p>
        </w:tc>
        <w:tc>
          <w:tcPr>
            <w:tcW w:w="5387" w:type="dxa"/>
          </w:tcPr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Самостоятельно ставить новые учебные цели и задачи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При планировании достижения целей самостоятельно, полно и адекватно учитывать условия и средства их достижения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делять альтернативные способы достижения цели и выбирать наиболее эффективный способ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новам </w:t>
            </w:r>
            <w:proofErr w:type="spell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аморегуляции</w:t>
            </w:r>
            <w:proofErr w:type="spellEnd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в учебной и познавательной деятельности в форме осознанного управления своим поведением и деятельностью, направленной на достижение поставленных целей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6" w:right="-249" w:firstLine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уществлять познавательную рефлексию в отношении действий по решению учебных и познавательных задач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6" w:right="-249" w:firstLine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Адекватно оценивать объективную трудность как меру фактического или предполагаемого расхода ресурсов на решение задачи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Адекватно оценивать свои возможности достижения цели определ</w:t>
            </w:r>
            <w:r w:rsidRPr="00550BC8">
              <w:rPr>
                <w:rFonts w:ascii="Cambria Math" w:hAnsi="Cambria Math" w:cs="Cambria Math"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нной сложности в различных сферах самостоятельной деятельности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lastRenderedPageBreak/>
              <w:t xml:space="preserve">Основам </w:t>
            </w:r>
            <w:proofErr w:type="spell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аморегуляции</w:t>
            </w:r>
            <w:proofErr w:type="spellEnd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эмоциональных состояний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рилагать волевые усилия и преодолевать трудности и препятствия на пути достижения целей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рганизовывать эффективный поиск ресурсов, необходимых для достижения поставленной цел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2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строению жизненных планов во временной перспективе.</w:t>
            </w:r>
          </w:p>
        </w:tc>
      </w:tr>
      <w:tr w:rsidR="002F32B6" w:rsidRPr="00550BC8" w:rsidTr="005D3A22">
        <w:tc>
          <w:tcPr>
            <w:tcW w:w="2577" w:type="dxa"/>
            <w:vMerge/>
          </w:tcPr>
          <w:p w:rsidR="002F32B6" w:rsidRPr="00550BC8" w:rsidRDefault="002F32B6" w:rsidP="005D3A22">
            <w:pPr>
              <w:jc w:val="both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2557" w:type="dxa"/>
            <w:gridSpan w:val="2"/>
          </w:tcPr>
          <w:p w:rsidR="002F32B6" w:rsidRPr="00550BC8" w:rsidRDefault="002F32B6" w:rsidP="005D3A22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К</w:t>
            </w:r>
            <w:r w:rsidRPr="00550BC8"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  <w:t>оммуникативные универсальные учебные действия</w:t>
            </w:r>
          </w:p>
        </w:tc>
      </w:tr>
      <w:tr w:rsidR="002F32B6" w:rsidRPr="00550BC8" w:rsidTr="005D3A22">
        <w:tc>
          <w:tcPr>
            <w:tcW w:w="2577" w:type="dxa"/>
            <w:vMerge/>
          </w:tcPr>
          <w:p w:rsidR="002F32B6" w:rsidRPr="00550BC8" w:rsidRDefault="002F32B6" w:rsidP="005D3A22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170" w:type="dxa"/>
          </w:tcPr>
          <w:p w:rsidR="002F32B6" w:rsidRPr="00550BC8" w:rsidRDefault="002F32B6" w:rsidP="002F32B6">
            <w:pPr>
              <w:pStyle w:val="a8"/>
              <w:numPr>
                <w:ilvl w:val="0"/>
                <w:numId w:val="18"/>
              </w:numPr>
              <w:ind w:left="287" w:hanging="283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Умению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18"/>
              </w:numPr>
              <w:ind w:left="287" w:hanging="283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Самостоятельной информационно-познавательной деятельности, владению навыками получения необходимой информации из словарей разных типов, умению ориентироваться в различных источниках информации, критически оценивать и интерпретировать информацию, получаемую из различных источников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18"/>
              </w:numPr>
              <w:ind w:left="287" w:hanging="283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Умению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18"/>
              </w:numPr>
              <w:ind w:left="287" w:hanging="283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Владению языковыми средствами - умением ясно, логично и точно излагать свою точку зрения, использовать адекватные языковые средства.</w:t>
            </w:r>
          </w:p>
          <w:p w:rsidR="002F32B6" w:rsidRPr="00550BC8" w:rsidRDefault="002F32B6" w:rsidP="002F32B6">
            <w:pPr>
              <w:pStyle w:val="ac"/>
              <w:numPr>
                <w:ilvl w:val="0"/>
                <w:numId w:val="18"/>
              </w:numPr>
              <w:spacing w:line="240" w:lineRule="auto"/>
              <w:ind w:left="287" w:hanging="283"/>
              <w:rPr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color w:val="000000" w:themeColor="text1"/>
                <w:sz w:val="20"/>
                <w:szCs w:val="20"/>
              </w:rPr>
              <w:t xml:space="preserve">Осуществлять деловую коммуникацию как со сверстниками, так и </w:t>
            </w:r>
            <w:proofErr w:type="gramStart"/>
            <w:r w:rsidRPr="00550BC8">
              <w:rPr>
                <w:color w:val="000000" w:themeColor="text1"/>
                <w:sz w:val="20"/>
                <w:szCs w:val="20"/>
              </w:rPr>
              <w:t>со</w:t>
            </w:r>
            <w:proofErr w:type="gramEnd"/>
            <w:r w:rsidRPr="00550BC8">
              <w:rPr>
                <w:color w:val="000000" w:themeColor="text1"/>
                <w:sz w:val="20"/>
                <w:szCs w:val="20"/>
              </w:rPr>
      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.</w:t>
            </w:r>
          </w:p>
        </w:tc>
        <w:tc>
          <w:tcPr>
            <w:tcW w:w="5387" w:type="dxa"/>
          </w:tcPr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proofErr w:type="spellStart"/>
            <w:r w:rsidRPr="00550BC8">
              <w:rPr>
                <w:i/>
                <w:color w:val="000000" w:themeColor="text1"/>
                <w:sz w:val="20"/>
                <w:szCs w:val="20"/>
              </w:rPr>
              <w:t>Учитыватьотличительные</w:t>
            </w:r>
            <w:proofErr w:type="spellEnd"/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 особенности коммуникации в сотрудничестве других людей от собственной позиции; 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Учитывать разные мнения и интересы и обосновывать собственную позицию; 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Понимать относительность мнений и подходов к решению проблемы; 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Продуктивно разрешать конфликты на основе уч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t>та интересов и позиций всех участников, поиска и оценки альтернативных способов разрешения конфликтов;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Договариваться и приходить к общему решению в совместной деятельности, в том числе в ситуации столкновения интересов; 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Брать на себя инициативу в организации совместного действия (деловое лидерство); 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Осуществлять коммуникативную рефлексию как осознание оснований собственных действий и действий партн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ра; 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В процессе коммуникации достаточно точно, последовательно и полно передавать партн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ру необходимую информацию как ориентир для построения действия; 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Вступать в диалог, а также участвовать в коллективном обсуждении проблем, участвовать в дискуссии и аргументировать свою позицию, владеть монологической и диалогической формами речи в соответствии с грамматическими и синтаксическими нормами родного языка; 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Следовать морально-этическим и психологическим принципам общения и сотрудничества на основе уважительного отношения к партн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рам, внимания к личности другого, адекватного межличностного восприятия, готовности адекватно реагировать на 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lastRenderedPageBreak/>
              <w:t>нужды других, в частности оказывать помощь и эмоциональную поддержку партнерам в процессе достижения общей цели совместной деятельности;</w:t>
            </w:r>
          </w:p>
          <w:p w:rsidR="002F32B6" w:rsidRPr="00550BC8" w:rsidRDefault="002F32B6" w:rsidP="002F32B6">
            <w:pPr>
              <w:pStyle w:val="ac"/>
              <w:numPr>
                <w:ilvl w:val="0"/>
                <w:numId w:val="19"/>
              </w:numPr>
              <w:spacing w:line="240" w:lineRule="auto"/>
              <w:ind w:left="287" w:hanging="283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      </w:r>
          </w:p>
          <w:p w:rsidR="002F32B6" w:rsidRPr="00550BC8" w:rsidRDefault="002F32B6" w:rsidP="002F32B6">
            <w:pPr>
              <w:pStyle w:val="ac"/>
              <w:numPr>
                <w:ilvl w:val="0"/>
                <w:numId w:val="19"/>
              </w:numPr>
              <w:spacing w:line="240" w:lineRule="auto"/>
              <w:ind w:left="287" w:hanging="283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Координировать и выполнять работу в условиях реального, виртуального и комбинированного взаимодействия;</w:t>
            </w:r>
          </w:p>
          <w:p w:rsidR="002F32B6" w:rsidRPr="00550BC8" w:rsidRDefault="002F32B6" w:rsidP="002F32B6">
            <w:pPr>
              <w:pStyle w:val="ac"/>
              <w:numPr>
                <w:ilvl w:val="0"/>
                <w:numId w:val="19"/>
              </w:numPr>
              <w:spacing w:line="240" w:lineRule="auto"/>
              <w:ind w:left="287" w:hanging="283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Развернуто, логично и точно излагать свою точку зрения с использованием адекватных (устных и письменных) языковых средств;</w:t>
            </w:r>
          </w:p>
          <w:p w:rsidR="002F32B6" w:rsidRPr="00550BC8" w:rsidRDefault="002F32B6" w:rsidP="002F32B6">
            <w:pPr>
              <w:pStyle w:val="Default"/>
              <w:numPr>
                <w:ilvl w:val="0"/>
                <w:numId w:val="19"/>
              </w:numPr>
              <w:tabs>
                <w:tab w:val="left" w:pos="175"/>
              </w:tabs>
              <w:ind w:left="287" w:hanging="283"/>
              <w:jc w:val="both"/>
              <w:rPr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Распознавать </w:t>
            </w:r>
            <w:proofErr w:type="spellStart"/>
            <w:r w:rsidRPr="00550BC8">
              <w:rPr>
                <w:i/>
                <w:color w:val="000000" w:themeColor="text1"/>
                <w:sz w:val="20"/>
                <w:szCs w:val="20"/>
              </w:rPr>
              <w:t>конфликтогенные</w:t>
            </w:r>
            <w:proofErr w:type="spellEnd"/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      </w:r>
          </w:p>
        </w:tc>
      </w:tr>
      <w:tr w:rsidR="002F32B6" w:rsidRPr="00550BC8" w:rsidTr="005D3A22">
        <w:tc>
          <w:tcPr>
            <w:tcW w:w="2577" w:type="dxa"/>
            <w:vMerge w:val="restart"/>
          </w:tcPr>
          <w:p w:rsidR="002F32B6" w:rsidRPr="00550BC8" w:rsidRDefault="002F32B6" w:rsidP="005D3A22">
            <w:pPr>
              <w:jc w:val="both"/>
              <w:rPr>
                <w:rFonts w:ascii="Times New Roman" w:eastAsia="@Arial Unicode MS" w:hAnsi="Times New Roman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2557" w:type="dxa"/>
            <w:gridSpan w:val="2"/>
          </w:tcPr>
          <w:p w:rsidR="002F32B6" w:rsidRPr="00550BC8" w:rsidRDefault="002F32B6" w:rsidP="005D3A22">
            <w:pPr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eastAsia="@Arial Unicode MS" w:hAnsi="Times New Roman"/>
                <w:b/>
                <w:color w:val="000000" w:themeColor="text1"/>
                <w:sz w:val="20"/>
                <w:szCs w:val="20"/>
              </w:rPr>
              <w:t>Познавательные универсальные учебные действия</w:t>
            </w:r>
          </w:p>
        </w:tc>
      </w:tr>
      <w:tr w:rsidR="002F32B6" w:rsidRPr="00550BC8" w:rsidTr="005D3A22">
        <w:tc>
          <w:tcPr>
            <w:tcW w:w="2577" w:type="dxa"/>
            <w:vMerge/>
          </w:tcPr>
          <w:p w:rsidR="002F32B6" w:rsidRPr="00550BC8" w:rsidRDefault="002F32B6" w:rsidP="005D3A22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170" w:type="dxa"/>
          </w:tcPr>
          <w:p w:rsidR="002F32B6" w:rsidRPr="00550BC8" w:rsidRDefault="002F32B6" w:rsidP="002F32B6">
            <w:pPr>
              <w:pStyle w:val="a8"/>
              <w:numPr>
                <w:ilvl w:val="0"/>
                <w:numId w:val="19"/>
              </w:numPr>
              <w:ind w:left="287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Навыкам познавательной, учебно-исследовательской и проектной деятельности, навыкам разрешения проблем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19"/>
              </w:numPr>
              <w:ind w:left="287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амостоятельному поиску методов решения практических задач, применению различных методов познания;</w:t>
            </w:r>
          </w:p>
          <w:p w:rsidR="002F32B6" w:rsidRPr="00550BC8" w:rsidRDefault="002F32B6" w:rsidP="005D3A22">
            <w:pPr>
              <w:pStyle w:val="a8"/>
              <w:ind w:left="287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Умение определять назначение и функции различных социальных институтов;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19"/>
              </w:numPr>
              <w:ind w:left="287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      </w:r>
          </w:p>
          <w:p w:rsidR="002F32B6" w:rsidRPr="00550BC8" w:rsidRDefault="002F32B6" w:rsidP="002F32B6">
            <w:pPr>
              <w:pStyle w:val="ac"/>
              <w:numPr>
                <w:ilvl w:val="0"/>
                <w:numId w:val="23"/>
              </w:numPr>
              <w:spacing w:line="240" w:lineRule="auto"/>
              <w:ind w:left="287" w:hanging="142"/>
              <w:rPr>
                <w:color w:val="000000" w:themeColor="text1"/>
                <w:sz w:val="20"/>
                <w:szCs w:val="20"/>
              </w:rPr>
            </w:pPr>
            <w:r w:rsidRPr="00550BC8">
              <w:rPr>
                <w:color w:val="000000" w:themeColor="text1"/>
                <w:sz w:val="20"/>
                <w:szCs w:val="20"/>
              </w:rPr>
      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      </w:r>
          </w:p>
          <w:p w:rsidR="002F32B6" w:rsidRPr="00550BC8" w:rsidRDefault="002F32B6" w:rsidP="002F32B6">
            <w:pPr>
              <w:pStyle w:val="ac"/>
              <w:numPr>
                <w:ilvl w:val="0"/>
                <w:numId w:val="24"/>
              </w:numPr>
              <w:spacing w:line="240" w:lineRule="auto"/>
              <w:ind w:left="287" w:hanging="142"/>
              <w:rPr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color w:val="000000" w:themeColor="text1"/>
                <w:sz w:val="20"/>
                <w:szCs w:val="20"/>
              </w:rPr>
              <w:t>Менять и удерживать разные позиции в познавательной деятельности.</w:t>
            </w:r>
          </w:p>
        </w:tc>
        <w:tc>
          <w:tcPr>
            <w:tcW w:w="5387" w:type="dxa"/>
          </w:tcPr>
          <w:p w:rsidR="002F32B6" w:rsidRPr="00550BC8" w:rsidRDefault="002F32B6" w:rsidP="002F32B6">
            <w:pPr>
              <w:pStyle w:val="a8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Ставить проблему, аргументировать е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актуальность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Самостоятельно проводить исследование на основе теоретических и эмпирических методов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Выдвигать гипотезы о связях и закономерностях событий, процессов, объектов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Организовывать исследование с целью проверки гипотез; </w:t>
            </w:r>
          </w:p>
          <w:p w:rsidR="002F32B6" w:rsidRPr="00550BC8" w:rsidRDefault="002F32B6" w:rsidP="002F32B6">
            <w:pPr>
              <w:pStyle w:val="a8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Делать умозаключения (</w:t>
            </w:r>
            <w:proofErr w:type="gram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индуктивное</w:t>
            </w:r>
            <w:proofErr w:type="gram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и по аналогии) и выводы на основе аргументации;</w:t>
            </w:r>
          </w:p>
          <w:p w:rsidR="002F32B6" w:rsidRPr="00550BC8" w:rsidRDefault="002F32B6" w:rsidP="002F32B6">
            <w:pPr>
              <w:pStyle w:val="ac"/>
              <w:numPr>
                <w:ilvl w:val="0"/>
                <w:numId w:val="21"/>
              </w:numPr>
              <w:spacing w:line="240" w:lineRule="auto"/>
              <w:ind w:left="287" w:hanging="142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      </w:r>
          </w:p>
          <w:p w:rsidR="002F32B6" w:rsidRPr="00550BC8" w:rsidRDefault="002F32B6" w:rsidP="002F32B6">
            <w:pPr>
              <w:pStyle w:val="ac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40" w:lineRule="auto"/>
              <w:ind w:left="287" w:hanging="142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Выстраивать индивидуальную образовательную траекторию, учитывая ограничения со стороны других участников и ресурсные ограничения.</w:t>
            </w:r>
          </w:p>
          <w:p w:rsidR="002F32B6" w:rsidRPr="00550BC8" w:rsidRDefault="002F32B6" w:rsidP="005D3A22">
            <w:pPr>
              <w:ind w:left="287" w:hanging="142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</w:p>
        </w:tc>
      </w:tr>
    </w:tbl>
    <w:p w:rsidR="002F32B6" w:rsidRPr="00550BC8" w:rsidRDefault="002F32B6" w:rsidP="002F32B6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</w:p>
    <w:p w:rsidR="002F32B6" w:rsidRDefault="002F32B6" w:rsidP="002F32B6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</w:p>
    <w:p w:rsidR="002F32B6" w:rsidRDefault="002F32B6" w:rsidP="002F32B6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</w:p>
    <w:p w:rsidR="002F32B6" w:rsidRPr="00550BC8" w:rsidRDefault="002F32B6" w:rsidP="002F32B6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  <w:r w:rsidRPr="00550BC8">
        <w:rPr>
          <w:rFonts w:ascii="Times New Roman" w:hAnsi="Times New Roman"/>
          <w:b/>
          <w:color w:val="000000" w:themeColor="text1"/>
          <w:sz w:val="20"/>
          <w:szCs w:val="20"/>
        </w:rPr>
        <w:t>С точки зрения формирования универсальных учебных действий, в ходе освоения принципов учебно-исследовательской и проектной деятельностей обучающиеся научатся: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  <w:bdr w:val="none" w:sz="0" w:space="0" w:color="auto"/>
        </w:rPr>
      </w:pPr>
      <w:r w:rsidRPr="00550BC8">
        <w:rPr>
          <w:color w:val="000000" w:themeColor="text1"/>
          <w:sz w:val="20"/>
          <w:szCs w:val="20"/>
        </w:rPr>
        <w:t>формулировать научную гипотезу, ставить цель в рамках исследования и проектирования, исходя из культурной нормы и сообразуясь с представлениями об общем благе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lastRenderedPageBreak/>
        <w:t>восстанавливать контексты и пути развития того или иного вида научной деятельности, определяя место своего исследования или проекта в общем культурном пространстве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t>отслеживать и принимать во внимание тренды и тенденции развития различных видов деятельности, в том числе научных, учитывать их при постановке собственных целей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t>оценивать ресурсы, в том числе и нематериальные (такие, как время), необходимые для достижения поставленной цели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t>находить различные источники материальных и нематериальных ресурсов, предоставляющих средства для проведения исследований и реализации проектов в различных областях деятельности человека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t>вступать в коммуникацию с держателями различных типов ресурсов, точно и объективно презентуя свой проект или возможные результаты исследования, с целью обеспечения продуктивного взаимовыгодного сотрудничества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t>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t>адекватно оценивать риски реализации проекта и проведения исследования и предусматривать пути минимизации этих рисков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t>адекватно оценивать последствия реализации своего проекта (изменения, которые он повлечет в жизни других людей, сообществ);</w:t>
      </w:r>
    </w:p>
    <w:p w:rsidR="002F32B6" w:rsidRPr="00550BC8" w:rsidRDefault="002F32B6" w:rsidP="002F32B6">
      <w:pPr>
        <w:pStyle w:val="ac"/>
        <w:tabs>
          <w:tab w:val="clear" w:pos="720"/>
        </w:tabs>
        <w:spacing w:line="240" w:lineRule="auto"/>
        <w:ind w:firstLine="709"/>
        <w:rPr>
          <w:color w:val="000000" w:themeColor="text1"/>
          <w:sz w:val="20"/>
          <w:szCs w:val="20"/>
        </w:rPr>
      </w:pPr>
      <w:r w:rsidRPr="00550BC8">
        <w:rPr>
          <w:color w:val="000000" w:themeColor="text1"/>
          <w:sz w:val="20"/>
          <w:szCs w:val="20"/>
        </w:rPr>
        <w:t>адекватно оценивать дальнейшее развитие своего проекта или исследования, видеть возможные варианты применения результатов.</w:t>
      </w:r>
    </w:p>
    <w:p w:rsidR="002F32B6" w:rsidRDefault="002F32B6" w:rsidP="002F32B6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2F32B6" w:rsidRDefault="002F32B6" w:rsidP="002F32B6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2F32B6" w:rsidRDefault="002F32B6" w:rsidP="002F32B6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660711" w:rsidRDefault="002F32B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Предметные результаты освоения основной образовательной программы</w:t>
      </w:r>
    </w:p>
    <w:tbl>
      <w:tblPr>
        <w:tblStyle w:val="af1"/>
        <w:tblW w:w="15134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250"/>
        <w:gridCol w:w="2195"/>
        <w:gridCol w:w="7111"/>
        <w:gridCol w:w="5578"/>
      </w:tblGrid>
      <w:tr w:rsidR="00660711">
        <w:tc>
          <w:tcPr>
            <w:tcW w:w="2235" w:type="dxa"/>
            <w:gridSpan w:val="2"/>
          </w:tcPr>
          <w:p w:rsidR="00660711" w:rsidRDefault="00660711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99" w:type="dxa"/>
            <w:gridSpan w:val="2"/>
          </w:tcPr>
          <w:p w:rsidR="00660711" w:rsidRDefault="002F32B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Углубленный у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ровень</w:t>
            </w:r>
          </w:p>
          <w:p w:rsidR="00660711" w:rsidRDefault="002F32B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«Системно-теоретические результаты»</w:t>
            </w:r>
          </w:p>
        </w:tc>
      </w:tr>
      <w:tr w:rsidR="00660711">
        <w:tc>
          <w:tcPr>
            <w:tcW w:w="2235" w:type="dxa"/>
            <w:gridSpan w:val="2"/>
          </w:tcPr>
          <w:p w:rsidR="00660711" w:rsidRDefault="002F32B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7229" w:type="dxa"/>
          </w:tcPr>
          <w:p w:rsidR="00660711" w:rsidRDefault="002F32B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II. Выпускник научится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IV. Выпускник получит возможность научиться</w:t>
            </w:r>
          </w:p>
        </w:tc>
      </w:tr>
      <w:tr w:rsidR="00660711">
        <w:tc>
          <w:tcPr>
            <w:tcW w:w="2235" w:type="dxa"/>
            <w:gridSpan w:val="2"/>
          </w:tcPr>
          <w:p w:rsidR="00660711" w:rsidRDefault="002F32B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7229" w:type="dxa"/>
          </w:tcPr>
          <w:p w:rsidR="00660711" w:rsidRDefault="002F32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ля успешного продолжения образования</w:t>
            </w:r>
          </w:p>
          <w:p w:rsidR="00660711" w:rsidRDefault="002F32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660711">
        <w:tc>
          <w:tcPr>
            <w:tcW w:w="15134" w:type="dxa"/>
            <w:gridSpan w:val="4"/>
          </w:tcPr>
          <w:p w:rsidR="00660711" w:rsidRDefault="002F32B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660711">
        <w:tc>
          <w:tcPr>
            <w:tcW w:w="2235" w:type="dxa"/>
            <w:gridSpan w:val="2"/>
          </w:tcPr>
          <w:p w:rsidR="00660711" w:rsidRDefault="002F32B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7229" w:type="dxa"/>
          </w:tcPr>
          <w:p w:rsidR="00660711" w:rsidRDefault="002F32B6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Свободно оперировать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footnoteReference w:id="2"/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понятиями: конечное множество, элемент множества, подмножество, пересечение, объединение и разность множеств, ч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исловые множества на координатной прямой, отрезок, интервал,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660711" w:rsidRDefault="002F32B6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адавать множества перечислением и характеристическим свойством;</w:t>
            </w:r>
          </w:p>
          <w:p w:rsidR="00660711" w:rsidRDefault="002F32B6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перировать понятиями: утверждение, отрицание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утверждения, истинные и ложные утверждения, причина, следствие, частный случай общего утверждения,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контрпример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:rsidR="00660711" w:rsidRDefault="002F32B6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оверять принадлежность элемента множеству;</w:t>
            </w:r>
          </w:p>
          <w:p w:rsidR="00660711" w:rsidRDefault="002F32B6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находить пересечение и объединение множеств, в том чи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сле представленных графически на числовой прямой и на координатной плоскости;</w:t>
            </w:r>
          </w:p>
          <w:p w:rsidR="00660711" w:rsidRDefault="002F32B6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60711" w:rsidRDefault="002F32B6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спользовать числовые множества на координатной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прямой и на координатной плоскости для описания реальных процессов и явлений;</w:t>
            </w:r>
          </w:p>
          <w:p w:rsidR="00660711" w:rsidRDefault="002F32B6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ерировать понятием определения, осн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овными видами определений, основными видами теорем; 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онимать суть косвенного доказательства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ерировать понятиями счетного и несчетного множества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метод математической индукции для проведения рассуждений и доказательств и при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решении задач.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вседневной жизни и при изучении других предметов: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660711">
        <w:tc>
          <w:tcPr>
            <w:tcW w:w="2235" w:type="dxa"/>
            <w:gridSpan w:val="2"/>
          </w:tcPr>
          <w:p w:rsidR="00660711" w:rsidRDefault="002F32B6">
            <w:pPr>
              <w:spacing w:after="0" w:line="24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7229" w:type="dxa"/>
          </w:tcPr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онимать и объяснять разницу между позиционной и непозиционной системами записи чисел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ереводить числа из одной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системы записи (системы счисления) в другую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округление рациональных и иррациональных чисел с заданной точностью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равнивать действитель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ые числа разными способами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находить НОД и НОК разными способами и использовать их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при р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ешении задач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записывать, сравнивать, округлять числовые данные реальных величин с использованием разных систе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м измерения; 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вободно оперировать числовыми множествами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онимать причины и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основные идеи расширения числовых множеств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ладеть основными понятиями теории делимости при решении стандартных задач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базовые представления о множестве комплексных чисел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вободно выполнять тождественные преобразования тригонометрических, логарифми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ческих, степенных выражений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ладеть формулой бинома Ньютона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при решении задач теорему о линейном представлении НОД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при решении задач Китайскую теорему об остатках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при решении задач Малую теорему Ферма; 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выполнять зап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сь числа в позиционной системе счисления; 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при решении задач теоретико-числовые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функции: число и сумма делителей, функцию Эйлера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при решении задач цепные дроби;</w:t>
            </w:r>
          </w:p>
          <w:p w:rsidR="00660711" w:rsidRDefault="002F32B6">
            <w:pPr>
              <w:spacing w:after="0" w:line="240" w:lineRule="auto"/>
              <w:ind w:left="360" w:hanging="36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при решении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задачмногочлены</w:t>
            </w:r>
            <w:proofErr w:type="spell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с действительными и целыми коэффици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ентами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при решении задач Основную теорему алгебры; 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660711">
        <w:tc>
          <w:tcPr>
            <w:tcW w:w="2235" w:type="dxa"/>
            <w:gridSpan w:val="2"/>
          </w:tcPr>
          <w:p w:rsidR="00660711" w:rsidRDefault="002F32B6">
            <w:pPr>
              <w:spacing w:after="0" w:line="24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660711" w:rsidRDefault="006607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</w:tcPr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решать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ыми методами их решений и применять их при решении задач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спользовать метод интервалов для решения неравенств, в том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числе дробно-рациональных и включающих в себя иррациональные выражения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разн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ыми методами доказательства неравенств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уравнения в целых числах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В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овседневной жизни и при изучении других предметов: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истем при решении задач других учебных предметов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терпретировать полученные результаты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660711" w:rsidRDefault="002F32B6">
            <w:pPr>
              <w:numPr>
                <w:ilvl w:val="0"/>
                <w:numId w:val="1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вободно определять тип и выбирать метод решения показательных и логарифмических уравнений и н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еравенств, иррациональных уравнений и неравенств, тригонометрических уравнений и неравенств, их систем;</w:t>
            </w:r>
          </w:p>
          <w:p w:rsidR="00660711" w:rsidRDefault="002F32B6">
            <w:pPr>
              <w:numPr>
                <w:ilvl w:val="0"/>
                <w:numId w:val="1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свободно решать системы линейных уравнений; </w:t>
            </w:r>
          </w:p>
          <w:p w:rsidR="00660711" w:rsidRDefault="002F32B6">
            <w:pPr>
              <w:numPr>
                <w:ilvl w:val="0"/>
                <w:numId w:val="10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решать основные типы уравнений и неравенств с параметрами;</w:t>
            </w:r>
          </w:p>
          <w:p w:rsidR="00660711" w:rsidRDefault="002F32B6">
            <w:pPr>
              <w:numPr>
                <w:ilvl w:val="0"/>
                <w:numId w:val="10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при решении задач неравенства Коши —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Буняковского</w:t>
            </w:r>
            <w:proofErr w:type="spell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, Бернулли;</w:t>
            </w:r>
          </w:p>
          <w:p w:rsidR="00660711" w:rsidRDefault="002F32B6">
            <w:pPr>
              <w:numPr>
                <w:ilvl w:val="0"/>
                <w:numId w:val="10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меть представление о неравенствах между </w:t>
            </w:r>
            <w:proofErr w:type="gram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редними</w:t>
            </w:r>
            <w:proofErr w:type="gram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степенными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</w:tr>
      <w:tr w:rsidR="00660711">
        <w:tc>
          <w:tcPr>
            <w:tcW w:w="6" w:type="dxa"/>
          </w:tcPr>
          <w:p w:rsidR="00660711" w:rsidRDefault="0066071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  <w:tc>
          <w:tcPr>
            <w:tcW w:w="2229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Функции</w:t>
            </w:r>
          </w:p>
        </w:tc>
        <w:tc>
          <w:tcPr>
            <w:tcW w:w="7229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, возрастание на числовом промежутке, убывание на ч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ем степенная функция; строить ее график и уметь прим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енять свойства степенной функции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владеть понятиями показательная функция, экспонента; строить их графики и уметь применять свойства показательной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функции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ем логарифмическая функция; строить ее график и ум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еть применять свойства логарифмической функции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ем обратная функция; применять это пон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ятие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ределять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, асимптоты, точки перегиба, период и т.п.); 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нтер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претировать свойства в контексте конкретной практической ситуации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;.</w:t>
            </w:r>
            <w:proofErr w:type="gramEnd"/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ладе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ть понятием асимптоты и уметь его применять при решении задач;</w:t>
            </w:r>
          </w:p>
          <w:p w:rsidR="00660711" w:rsidRDefault="002F32B6">
            <w:pPr>
              <w:spacing w:after="0" w:line="240" w:lineRule="auto"/>
              <w:ind w:left="360" w:hanging="36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</w:tr>
      <w:tr w:rsidR="00660711">
        <w:tc>
          <w:tcPr>
            <w:tcW w:w="6" w:type="dxa"/>
          </w:tcPr>
          <w:p w:rsidR="00660711" w:rsidRDefault="0066071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  <w:tc>
          <w:tcPr>
            <w:tcW w:w="2229" w:type="dxa"/>
          </w:tcPr>
          <w:p w:rsidR="00660711" w:rsidRDefault="002F32B6">
            <w:pPr>
              <w:spacing w:after="0" w:line="24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Элементы математического анализа</w:t>
            </w:r>
          </w:p>
        </w:tc>
        <w:tc>
          <w:tcPr>
            <w:tcW w:w="7229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ем бесконечно убывающая геометрическая прогрессия и уметь применять его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для решения задач теорию пределов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бесконечно большие и бесконечно малые числовые последовательности и уметь сравнивать бес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конечно большие и бесконечно малые последовательности; 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: производная функции в точке, производная функции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вычислять производные элементарных функций и их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комбинаций; 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сследовать функции на монотонность и экстремумы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владеть понятиями первообразная функция, определенный интеграл; 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теорему Ньютона–Лейбни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ца и ее следствия для решения задач.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660711" w:rsidRDefault="002F32B6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660711" w:rsidRDefault="002F32B6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интерпретировать полу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ченные результаты</w:t>
            </w:r>
          </w:p>
        </w:tc>
        <w:tc>
          <w:tcPr>
            <w:tcW w:w="5670" w:type="dxa"/>
          </w:tcPr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вободно применять аппарат математического анализа для исследования функций и построени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я графиков, в том числе исследования на выпуклость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оперировать понятием первообразной функции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для решения задач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ерировать в стандартных ситуациях производными высших порядков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применять при решении задач свойства непрерывных функций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уметь применять при решении задач теоремы Вейерштрасса; 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660711" w:rsidRDefault="002F32B6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ладеть понятиями вторая производная, выпуклость график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а функции и уметь исследовать функцию на выпуклость</w:t>
            </w:r>
          </w:p>
        </w:tc>
      </w:tr>
      <w:tr w:rsidR="00660711">
        <w:tc>
          <w:tcPr>
            <w:tcW w:w="6" w:type="dxa"/>
          </w:tcPr>
          <w:p w:rsidR="00660711" w:rsidRDefault="0066071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2229" w:type="dxa"/>
          </w:tcPr>
          <w:p w:rsidR="00660711" w:rsidRDefault="002F32B6">
            <w:pPr>
              <w:spacing w:after="0" w:line="24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основными понятиями комбинаторики и уметь их применять при решении задач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меть представление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об основах теории вероятностей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е о совме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стных распределениях случайных величин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онимать суть закона больших чисел и выборочного метода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измерения вероятностей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е о корреляции с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лучайных величин. 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бирать методы подходящего представления и обработки данных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це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нтральной предельной теореме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выборочном коэффициенте корреляции и линейной регрессии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связи эмпирических и теоретических распределений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кодировании, двоичной записи, двоичном дереве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владеть основными понятиями  теории графов (граф, вершина, ребро, степень вершины, путь в графе) и уметь применять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х при решении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ладеть понятием связность и уметь применять компоненты связности при решении задач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меть представление об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эйлеровом</w:t>
            </w:r>
            <w:proofErr w:type="spell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применять метод математической индукци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;</w:t>
            </w:r>
          </w:p>
          <w:p w:rsidR="00660711" w:rsidRDefault="002F32B6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применять принцип Дирихле при решении задач</w:t>
            </w:r>
          </w:p>
        </w:tc>
      </w:tr>
      <w:tr w:rsidR="00660711">
        <w:tc>
          <w:tcPr>
            <w:tcW w:w="6" w:type="dxa"/>
          </w:tcPr>
          <w:p w:rsidR="00660711" w:rsidRDefault="0066071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2229" w:type="dxa"/>
          </w:tcPr>
          <w:p w:rsidR="00660711" w:rsidRDefault="002F32B6">
            <w:pPr>
              <w:spacing w:after="0" w:line="24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Текстовые задачи</w:t>
            </w:r>
          </w:p>
        </w:tc>
        <w:tc>
          <w:tcPr>
            <w:tcW w:w="7229" w:type="dxa"/>
          </w:tcPr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разные задачи повышенной трудности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дачи, выбирать решения, не противоречащие контексту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60711" w:rsidRDefault="002F32B6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прак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тические задачи и задачи из других предметов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Достижение результатов раздела II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</w:tr>
      <w:tr w:rsidR="00660711">
        <w:tc>
          <w:tcPr>
            <w:tcW w:w="6" w:type="dxa"/>
          </w:tcPr>
          <w:p w:rsidR="00660711" w:rsidRDefault="0066071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  <w:tc>
          <w:tcPr>
            <w:tcW w:w="2229" w:type="dxa"/>
          </w:tcPr>
          <w:p w:rsidR="00660711" w:rsidRDefault="002F32B6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Геометрия</w:t>
            </w:r>
          </w:p>
        </w:tc>
        <w:tc>
          <w:tcPr>
            <w:tcW w:w="7229" w:type="dxa"/>
            <w:shd w:val="clear" w:color="auto" w:fill="auto"/>
          </w:tcPr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лучаях классификацию фигур по различным основаниям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уметь формулировать и доказывать геометрические утверждения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стереометрии: призма, параллелепипед, пирамида, тетраэдр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уметь строить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сечения многогранников с использованием различных методов, в том числе и метода следов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меть представление о 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скрещивающихся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прямых в пространстве и уметь находить угол и расстояние между ними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теоремы о параллельности прямых и плоскостей в прост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ранстве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уметь применять параллельное проектирование для изображения фигур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уметь применять перпендикулярности прямой и плоскости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владеть понятиями ортогональное проектирование, наклонные и их проекции, уметь применять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теорему о трех перпендикуляра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владеть понятием угол между прямой и плоскостью и уметь при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менять его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деть понятием прямоугольный параллелепипед и применять его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меть представление о теореме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Эйлера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,п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>равильных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многогранниках; 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адеть понятием площади поверхностей многогранников и уметь применять его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касательные прямые и плоскости и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уметь применять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изпри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меть представление о развертке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цилиндра и конуса, площади поверхности цилиндра и конуса,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уметь решать задачи на комбинации многогранников и тел вращения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составлять с использованием свойств геометрических фигур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математические мо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дели для решения задач практического характера и задач из смежных дисциплин, исследовать полученные модели и интерпретировать результат</w:t>
            </w:r>
          </w:p>
        </w:tc>
        <w:tc>
          <w:tcPr>
            <w:tcW w:w="5670" w:type="dxa"/>
          </w:tcPr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Иметь представление об аксиоматическом методе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владеть понятием геометрические места точек в пространстве и уметь примен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ять их для решения задач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ладеть понятием перпендикулярное сечение призмы и уметь применять его при решении зада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ч; 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BFBFBF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двойственности правильных многогранников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BFBFBF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меть представление о конических сечениях; 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пр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 решении задач формулу расстояния от точки до плоскости;</w:t>
            </w:r>
          </w:p>
          <w:p w:rsidR="00660711" w:rsidRDefault="002F32B6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владеть разными способами задания </w:t>
            </w:r>
            <w:proofErr w:type="gram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ямой</w:t>
            </w:r>
            <w:proofErr w:type="gram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уравнениями и уметь применять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меть представление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теоремы об отношениях объемов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движениях в пространстве: параллельном переносе, симметрии относительно плоскости, центральной симме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трии, повороте относительно прямой, винтовой симметрии,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площади ортогональной проекции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меть представление о трехгранном и многогранном угле и применять свойства плоских углов многогранного угла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уметь решать задачи на плоскости методами стереометрии;</w:t>
            </w:r>
          </w:p>
          <w:p w:rsidR="00660711" w:rsidRDefault="002F32B6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D9D9D9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применять формулы объемов при решении задач</w:t>
            </w:r>
          </w:p>
        </w:tc>
      </w:tr>
      <w:tr w:rsidR="00660711">
        <w:tc>
          <w:tcPr>
            <w:tcW w:w="6" w:type="dxa"/>
          </w:tcPr>
          <w:p w:rsidR="00660711" w:rsidRDefault="0066071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D9D9D9"/>
                <w:sz w:val="24"/>
                <w:szCs w:val="24"/>
              </w:rPr>
            </w:pPr>
          </w:p>
        </w:tc>
        <w:tc>
          <w:tcPr>
            <w:tcW w:w="2229" w:type="dxa"/>
          </w:tcPr>
          <w:p w:rsidR="00660711" w:rsidRDefault="002F32B6">
            <w:pPr>
              <w:spacing w:after="0" w:line="24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Векторы и координаты в пространстве</w:t>
            </w:r>
          </w:p>
        </w:tc>
        <w:tc>
          <w:tcPr>
            <w:tcW w:w="7229" w:type="dxa"/>
          </w:tcPr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ладеть понятиями векторы и их координаты;</w:t>
            </w:r>
          </w:p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уметь выполнять операции над векторами;</w:t>
            </w:r>
          </w:p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спользовать скалярное произведение векторов при решении задач;</w:t>
            </w:r>
          </w:p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уравнение плоскости, формулу расстояния между точками, уравнени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е сферы при решении задач;</w:t>
            </w:r>
          </w:p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Достижение результатов раздела II;</w:t>
            </w:r>
          </w:p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находить объем параллелепипеда и тетраэдра, заданных координатами своих вершин;</w:t>
            </w:r>
          </w:p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задавать </w:t>
            </w:r>
            <w:proofErr w:type="gram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ямую</w:t>
            </w:r>
            <w:proofErr w:type="gram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в пространстве;</w:t>
            </w:r>
          </w:p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находить расстояние от точки до плоскости в системе координат;</w:t>
            </w:r>
          </w:p>
          <w:p w:rsidR="00660711" w:rsidRDefault="002F32B6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660711">
        <w:tc>
          <w:tcPr>
            <w:tcW w:w="6" w:type="dxa"/>
          </w:tcPr>
          <w:p w:rsidR="00660711" w:rsidRDefault="0066071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2229" w:type="dxa"/>
          </w:tcPr>
          <w:p w:rsidR="00660711" w:rsidRDefault="002F32B6">
            <w:pPr>
              <w:spacing w:after="0" w:line="24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История математики</w:t>
            </w:r>
          </w:p>
        </w:tc>
        <w:tc>
          <w:tcPr>
            <w:tcW w:w="7229" w:type="dxa"/>
          </w:tcPr>
          <w:p w:rsidR="00660711" w:rsidRDefault="002F32B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меть представление о вкладе выдающихся математиков в развитие науки;</w:t>
            </w:r>
          </w:p>
          <w:p w:rsidR="00660711" w:rsidRDefault="002F32B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Достижение результатов раздела II</w:t>
            </w:r>
          </w:p>
        </w:tc>
      </w:tr>
      <w:tr w:rsidR="00660711">
        <w:tc>
          <w:tcPr>
            <w:tcW w:w="6" w:type="dxa"/>
          </w:tcPr>
          <w:p w:rsidR="00660711" w:rsidRDefault="0066071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  <w:tc>
          <w:tcPr>
            <w:tcW w:w="2229" w:type="dxa"/>
          </w:tcPr>
          <w:p w:rsidR="00660711" w:rsidRDefault="002F32B6">
            <w:pPr>
              <w:spacing w:after="0" w:line="24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7229" w:type="dxa"/>
          </w:tcPr>
          <w:p w:rsidR="00660711" w:rsidRDefault="002F32B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660711" w:rsidRDefault="002F32B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660711" w:rsidRDefault="002F32B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660711" w:rsidRDefault="002F32B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660711" w:rsidRDefault="002F32B6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ользоват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5670" w:type="dxa"/>
          </w:tcPr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Достижение результатов раздела II;</w:t>
            </w:r>
          </w:p>
          <w:p w:rsidR="00660711" w:rsidRDefault="002F32B6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математические знания к исследованию окружающего мира (моделирование физических процессов, задачи экономик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)</w:t>
            </w:r>
          </w:p>
          <w:p w:rsidR="00660711" w:rsidRDefault="00660711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</w:tr>
    </w:tbl>
    <w:p w:rsidR="00660711" w:rsidRDefault="00660711">
      <w:pPr>
        <w:spacing w:after="0" w:line="240" w:lineRule="auto"/>
      </w:pPr>
    </w:p>
    <w:p w:rsidR="00660711" w:rsidRDefault="002F32B6">
      <w:pPr>
        <w:shd w:val="clear" w:color="auto" w:fill="FFFFFF"/>
        <w:spacing w:after="0" w:line="240" w:lineRule="auto"/>
        <w:ind w:left="1069"/>
        <w:jc w:val="center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2.СОДЕРЖАНИЕ УЧЕБНОГО ПРЕДМЕТА</w:t>
      </w:r>
    </w:p>
    <w:p w:rsidR="00660711" w:rsidRDefault="002F32B6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УГЛУБЛЕННЫЙ УРОВЕНЬ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Алгебра и начала анализа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овторение. Решение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>
        <w:rPr>
          <w:rFonts w:ascii="Times New Roman" w:eastAsia="Times New Roman" w:hAnsi="Times New Roman"/>
          <w:color w:val="000000"/>
          <w:sz w:val="24"/>
          <w:szCs w:val="24"/>
        </w:rPr>
        <w:t>ств ст</w:t>
      </w:r>
      <w:proofErr w:type="gramEnd"/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Решение задач </w:t>
      </w:r>
      <w:r>
        <w:rPr>
          <w:rFonts w:ascii="Times New Roman" w:eastAsia="Times New Roman" w:hAnsi="Times New Roman"/>
          <w:color w:val="000000"/>
          <w:sz w:val="24"/>
          <w:szCs w:val="24"/>
        </w:rPr>
        <w:t>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м неравенств с одной переменной, с применением изображения числовых промежутков. Решение задач с </w:t>
      </w:r>
      <w:r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 xml:space="preserve">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="00660711" w:rsidRPr="00660711">
        <w:rPr>
          <w:rFonts w:ascii="Times New Roman" w:eastAsia="Times New Roman" w:hAnsi="Times New Roman"/>
          <w:color w:val="000000"/>
          <w:sz w:val="40"/>
          <w:szCs w:val="40"/>
          <w:vertAlign w:val="subscript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8.7pt;height:20.4pt" o:ole="">
            <v:imagedata r:id="rId9" o:title=""/>
          </v:shape>
          <o:OLEObject Type="Embed" ProgID="Equation.DSMT4" ShapeID="_x0000_i1026" DrawAspect="Content" ObjectID="_1678823813" r:id="rId10"/>
        </w:object>
      </w:r>
      <w:r>
        <w:rPr>
          <w:rFonts w:ascii="Times New Roman" w:eastAsia="Times New Roman" w:hAnsi="Times New Roman"/>
          <w:color w:val="000000"/>
          <w:sz w:val="24"/>
          <w:szCs w:val="24"/>
        </w:rPr>
        <w:t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Множества (числовые, геометрических фигур). Характеристическое свойство, элемент множества, пустое, конечное, бесконечное множест</w:t>
      </w:r>
      <w:r>
        <w:rPr>
          <w:rFonts w:ascii="Times New Roman" w:eastAsia="Times New Roman" w:hAnsi="Times New Roman"/>
          <w:sz w:val="24"/>
          <w:szCs w:val="24"/>
        </w:rPr>
        <w:t xml:space="preserve">во. Способы задания множеств Подмножество. Отношения принадлежности, включения, равенства. Операции над множествами. Круги Эйлера. 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стинные и ложные высказывания, операции над высказываниями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Алгебра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высказываний. </w:t>
      </w:r>
      <w:r>
        <w:rPr>
          <w:rFonts w:ascii="Times New Roman" w:eastAsia="Times New Roman" w:hAnsi="Times New Roman"/>
          <w:sz w:val="24"/>
          <w:szCs w:val="24"/>
        </w:rPr>
        <w:t>Связь высказываний с множествами. Кванторы существования и всеобщности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Законы логики</w:t>
      </w:r>
      <w:r>
        <w:rPr>
          <w:rFonts w:ascii="Times New Roman" w:eastAsia="Times New Roman" w:hAnsi="Times New Roman"/>
          <w:i/>
          <w:sz w:val="24"/>
          <w:szCs w:val="24"/>
        </w:rPr>
        <w:t xml:space="preserve">. Основные логические правила. </w:t>
      </w:r>
      <w:r>
        <w:rPr>
          <w:rFonts w:ascii="Times New Roman" w:eastAsia="Times New Roman" w:hAnsi="Times New Roman"/>
          <w:sz w:val="24"/>
          <w:szCs w:val="24"/>
        </w:rPr>
        <w:t xml:space="preserve">Решение логических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задачс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использованием кругов Эйлера,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основных логических правил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</w:t>
      </w:r>
      <w:r>
        <w:rPr>
          <w:rFonts w:ascii="Times New Roman" w:eastAsia="Times New Roman" w:hAnsi="Times New Roman"/>
          <w:i/>
          <w:sz w:val="24"/>
          <w:szCs w:val="24"/>
        </w:rPr>
        <w:t>Виды доказательств</w:t>
      </w:r>
      <w:r>
        <w:rPr>
          <w:rFonts w:ascii="Times New Roman" w:eastAsia="Times New Roman" w:hAnsi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sz w:val="24"/>
          <w:szCs w:val="24"/>
        </w:rPr>
        <w:t>Математическая индукция</w:t>
      </w:r>
      <w:r>
        <w:rPr>
          <w:rFonts w:ascii="Times New Roman" w:eastAsia="Times New Roman" w:hAnsi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Утверждения: 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>обратное</w:t>
      </w:r>
      <w:proofErr w:type="gramEnd"/>
      <w:r>
        <w:rPr>
          <w:rFonts w:ascii="Times New Roman" w:eastAsia="Times New Roman" w:hAnsi="Times New Roman"/>
          <w:i/>
          <w:sz w:val="24"/>
          <w:szCs w:val="24"/>
        </w:rPr>
        <w:t xml:space="preserve"> данному, противоположное, обратное противоположному данному</w:t>
      </w:r>
      <w:r>
        <w:rPr>
          <w:rFonts w:ascii="Times New Roman" w:eastAsia="Times New Roman" w:hAnsi="Times New Roman"/>
          <w:sz w:val="24"/>
          <w:szCs w:val="24"/>
        </w:rPr>
        <w:t>. Признак и свойство, необходи</w:t>
      </w:r>
      <w:r>
        <w:rPr>
          <w:rFonts w:ascii="Times New Roman" w:eastAsia="Times New Roman" w:hAnsi="Times New Roman"/>
          <w:sz w:val="24"/>
          <w:szCs w:val="24"/>
        </w:rPr>
        <w:t>мые и достаточные условия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q-ичные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Радианная мера угла, </w:t>
      </w:r>
      <w:r>
        <w:rPr>
          <w:rFonts w:ascii="Times New Roman" w:eastAsia="Times New Roman" w:hAnsi="Times New Roman"/>
          <w:sz w:val="24"/>
          <w:szCs w:val="24"/>
        </w:rPr>
        <w:t>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ули функции, промежутки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знакопостоянства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Функции «дробная часть числа» </w:t>
      </w:r>
      <w:bookmarkStart w:id="7" w:name="bookmark=id.1fob9te" w:colFirst="0" w:colLast="0"/>
      <w:bookmarkEnd w:id="7"/>
      <w:r w:rsidR="00660711" w:rsidRPr="00660711">
        <w:rPr>
          <w:rFonts w:ascii="Times New Roman" w:eastAsia="Times New Roman" w:hAnsi="Times New Roman"/>
          <w:sz w:val="40"/>
          <w:szCs w:val="40"/>
          <w:vertAlign w:val="subscript"/>
        </w:rPr>
        <w:object w:dxaOrig="760" w:dyaOrig="400">
          <v:shape id="_x0000_i1027" type="#_x0000_t75" style="width:38.7pt;height:22.55pt" o:ole="">
            <v:imagedata r:id="rId11" o:title=""/>
          </v:shape>
          <o:OLEObject Type="Embed" ProgID="Equation.DSMT4" ShapeID="_x0000_i1027" DrawAspect="Content" ObjectID="_1678823814" r:id="rId12"/>
        </w:object>
      </w:r>
      <w:r>
        <w:rPr>
          <w:rFonts w:ascii="Times New Roman" w:eastAsia="Times New Roman" w:hAnsi="Times New Roman"/>
          <w:i/>
          <w:sz w:val="24"/>
          <w:szCs w:val="24"/>
        </w:rPr>
        <w:t xml:space="preserve">  и «целая часть числа» </w:t>
      </w:r>
      <w:r w:rsidR="00660711" w:rsidRPr="00660711">
        <w:rPr>
          <w:rFonts w:ascii="Times New Roman" w:eastAsia="Times New Roman" w:hAnsi="Times New Roman"/>
          <w:sz w:val="40"/>
          <w:szCs w:val="40"/>
          <w:vertAlign w:val="subscript"/>
        </w:rPr>
        <w:object w:dxaOrig="740" w:dyaOrig="400">
          <v:shape id="_x0000_i1028" type="#_x0000_t75" style="width:36.55pt;height:22.55pt" o:ole="">
            <v:imagedata r:id="rId13" o:title=""/>
          </v:shape>
          <o:OLEObject Type="Embed" ProgID="Equation.DSMT4" ShapeID="_x0000_i1028" DrawAspect="Content" ObjectID="_1678823815" r:id="rId14"/>
        </w:objec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Тригонометрические функции числового аргумента </w:t>
      </w:r>
      <w:r w:rsidR="00660711" w:rsidRPr="00660711">
        <w:rPr>
          <w:rFonts w:ascii="Times New Roman" w:eastAsia="Times New Roman" w:hAnsi="Times New Roman"/>
          <w:sz w:val="40"/>
          <w:szCs w:val="40"/>
          <w:vertAlign w:val="subscript"/>
        </w:rPr>
        <w:object w:dxaOrig="919" w:dyaOrig="260">
          <v:shape id="_x0000_i1029" type="#_x0000_t75" style="width:47.3pt;height:12.9pt" o:ole="">
            <v:imagedata r:id="rId15" o:title=""/>
          </v:shape>
          <o:OLEObject Type="Embed" ProgID="Equation.DSMT4" ShapeID="_x0000_i1029" DrawAspect="Content" ObjectID="_1678823816" r:id="rId16"/>
        </w:objec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, </w:t>
      </w:r>
      <w:r w:rsidR="00660711" w:rsidRPr="00660711">
        <w:rPr>
          <w:rFonts w:ascii="Times New Roman" w:eastAsia="Times New Roman" w:hAnsi="Times New Roman"/>
          <w:sz w:val="40"/>
          <w:szCs w:val="40"/>
          <w:vertAlign w:val="subscript"/>
        </w:rPr>
        <w:object w:dxaOrig="900" w:dyaOrig="320">
          <v:shape id="_x0000_i1030" type="#_x0000_t75" style="width:47.3pt;height:17.2pt" o:ole="">
            <v:imagedata r:id="rId17" o:title=""/>
          </v:shape>
          <o:OLEObject Type="Embed" ProgID="Equation.DSMT4" ShapeID="_x0000_i1030" DrawAspect="Content" ObjectID="_1678823817" r:id="rId18"/>
        </w:objec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, </w:t>
      </w:r>
      <w:r w:rsidR="00660711" w:rsidRPr="00660711">
        <w:rPr>
          <w:rFonts w:ascii="Times New Roman" w:eastAsia="Times New Roman" w:hAnsi="Times New Roman"/>
          <w:sz w:val="40"/>
          <w:szCs w:val="40"/>
          <w:vertAlign w:val="subscript"/>
        </w:rPr>
        <w:object w:dxaOrig="800" w:dyaOrig="300">
          <v:shape id="_x0000_i1031" type="#_x0000_t75" style="width:39.75pt;height:15.05pt" o:ole="">
            <v:imagedata r:id="rId19" o:title=""/>
          </v:shape>
          <o:OLEObject Type="Embed" ProgID="Equation.DSMT4" ShapeID="_x0000_i1031" DrawAspect="Content" ObjectID="_1678823818" r:id="rId20"/>
        </w:object>
      </w:r>
      <w:r>
        <w:rPr>
          <w:rFonts w:ascii="Times New Roman" w:eastAsia="Times New Roman" w:hAnsi="Times New Roman"/>
          <w:sz w:val="24"/>
          <w:szCs w:val="24"/>
        </w:rPr>
        <w:t xml:space="preserve">, </w:t>
      </w:r>
      <w:r w:rsidR="00660711" w:rsidRPr="00660711">
        <w:rPr>
          <w:rFonts w:ascii="Times New Roman" w:eastAsia="Times New Roman" w:hAnsi="Times New Roman"/>
          <w:sz w:val="40"/>
          <w:szCs w:val="40"/>
          <w:vertAlign w:val="subscript"/>
        </w:rPr>
        <w:object w:dxaOrig="900" w:dyaOrig="300">
          <v:shape id="_x0000_i1032" type="#_x0000_t75" style="width:47.3pt;height:15.05pt" o:ole="">
            <v:imagedata r:id="rId21" o:title=""/>
          </v:shape>
          <o:OLEObject Type="Embed" ProgID="Equation.DSMT4" ShapeID="_x0000_i1032" DrawAspect="Content" ObjectID="_1678823819" r:id="rId22"/>
        </w:object>
      </w:r>
      <w:r>
        <w:rPr>
          <w:rFonts w:ascii="Times New Roman" w:eastAsia="Times New Roman" w:hAnsi="Times New Roman"/>
          <w:color w:val="000000"/>
          <w:sz w:val="24"/>
          <w:szCs w:val="24"/>
        </w:rPr>
        <w:t>. Свойства и графики тригонометрических функций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Степень 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="00660711" w:rsidRPr="00660711">
        <w:rPr>
          <w:rFonts w:ascii="Times New Roman" w:eastAsia="Times New Roman" w:hAnsi="Times New Roman"/>
          <w:color w:val="000000"/>
          <w:sz w:val="40"/>
          <w:szCs w:val="40"/>
          <w:vertAlign w:val="subscript"/>
        </w:rPr>
        <w:object w:dxaOrig="180" w:dyaOrig="220">
          <v:shape id="_x0000_i1033" type="#_x0000_t75" style="width:7.5pt;height:12.9pt" o:ole="">
            <v:imagedata r:id="rId23" o:title=""/>
          </v:shape>
          <o:OLEObject Type="Embed" ProgID="Equation.DSMT4" ShapeID="_x0000_i1033" DrawAspect="Content" ObjectID="_1678823820" r:id="rId24"/>
        </w:objec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 и функция </w:t>
      </w:r>
      <w:r w:rsidR="00660711" w:rsidRPr="00660711">
        <w:rPr>
          <w:rFonts w:ascii="Times New Roman" w:eastAsia="Times New Roman" w:hAnsi="Times New Roman"/>
          <w:color w:val="000000"/>
          <w:sz w:val="40"/>
          <w:szCs w:val="40"/>
          <w:vertAlign w:val="subscript"/>
        </w:rPr>
        <w:object w:dxaOrig="640" w:dyaOrig="360">
          <v:shape id="_x0000_i1034" type="#_x0000_t75" style="width:32.25pt;height:17.2pt" o:ole="">
            <v:imagedata r:id="rId25" o:title=""/>
          </v:shape>
          <o:OLEObject Type="Embed" ProgID="Equation.DSMT4" ShapeID="_x0000_i1034" DrawAspect="Content" ObjectID="_1678823821" r:id="rId26"/>
        </w:objec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>Степенная функция и ее свойства и график. Иррациональные ура</w:t>
      </w:r>
      <w:r>
        <w:rPr>
          <w:rFonts w:ascii="Times New Roman" w:eastAsia="Times New Roman" w:hAnsi="Times New Roman"/>
          <w:color w:val="000000"/>
          <w:sz w:val="24"/>
          <w:szCs w:val="24"/>
        </w:rPr>
        <w:t>внения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ервичные представления о множестве комплексных чисел. </w:t>
      </w:r>
      <w:r>
        <w:rPr>
          <w:rFonts w:ascii="Times New Roman" w:eastAsia="Times New Roman" w:hAnsi="Times New Roman"/>
          <w:i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Метод интервалов для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Системы п</w:t>
      </w:r>
      <w:r>
        <w:rPr>
          <w:rFonts w:ascii="Times New Roman" w:eastAsia="Times New Roman" w:hAnsi="Times New Roman"/>
          <w:sz w:val="24"/>
          <w:szCs w:val="24"/>
        </w:rPr>
        <w:t xml:space="preserve">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заимно обратные функции. Графики взаимно обратных функций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Уравнения, системы уравнений с параметром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Формула Бинома Ньютона. Ре</w:t>
      </w:r>
      <w:r>
        <w:rPr>
          <w:rFonts w:ascii="Times New Roman" w:eastAsia="Times New Roman" w:hAnsi="Times New Roman"/>
          <w:i/>
          <w:sz w:val="24"/>
          <w:szCs w:val="24"/>
        </w:rPr>
        <w:t xml:space="preserve">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целозначные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многочлены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Диофантовы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уравнения. Цепные дроби. Теорема Фе</w:t>
      </w:r>
      <w:r>
        <w:rPr>
          <w:rFonts w:ascii="Times New Roman" w:eastAsia="Times New Roman" w:hAnsi="Times New Roman"/>
          <w:i/>
          <w:sz w:val="24"/>
          <w:szCs w:val="24"/>
        </w:rPr>
        <w:t xml:space="preserve">рма о сумме квадратов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Суммы и ряды, методы суммирования и признаки сходимости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Теоремы о приближении действительных чисел 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>рациональными</w:t>
      </w:r>
      <w:proofErr w:type="gramEnd"/>
      <w:r>
        <w:rPr>
          <w:rFonts w:ascii="Times New Roman" w:eastAsia="Times New Roman" w:hAnsi="Times New Roman"/>
          <w:i/>
          <w:sz w:val="24"/>
          <w:szCs w:val="24"/>
        </w:rPr>
        <w:t xml:space="preserve">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Множества на координатной плоскости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Неравенство Коши–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Буняковского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, неравенство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Йенсена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, неравенства о 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>средних</w:t>
      </w:r>
      <w:proofErr w:type="gramEnd"/>
      <w:r>
        <w:rPr>
          <w:rFonts w:ascii="Times New Roman" w:eastAsia="Times New Roman" w:hAnsi="Times New Roman"/>
          <w:i/>
          <w:sz w:val="24"/>
          <w:szCs w:val="24"/>
        </w:rPr>
        <w:t>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онятие предела функции в точке</w:t>
      </w:r>
      <w:r>
        <w:rPr>
          <w:rFonts w:ascii="Times New Roman" w:eastAsia="Times New Roman" w:hAnsi="Times New Roman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>
        <w:rPr>
          <w:rFonts w:ascii="Times New Roman" w:eastAsia="Times New Roman" w:hAnsi="Times New Roman"/>
          <w:sz w:val="24"/>
          <w:szCs w:val="24"/>
        </w:rPr>
        <w:t xml:space="preserve">. Непрерывность функции. </w:t>
      </w:r>
      <w:r>
        <w:rPr>
          <w:rFonts w:ascii="Times New Roman" w:eastAsia="Times New Roman" w:hAnsi="Times New Roman"/>
          <w:i/>
          <w:sz w:val="24"/>
          <w:szCs w:val="24"/>
        </w:rPr>
        <w:t>Свойства непрерывных функций. Теорема Вейерштрасса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Дифференцируемость функции. Про</w:t>
      </w:r>
      <w:r>
        <w:rPr>
          <w:rFonts w:ascii="Times New Roman" w:eastAsia="Times New Roman" w:hAnsi="Times New Roman"/>
          <w:sz w:val="24"/>
          <w:szCs w:val="24"/>
        </w:rPr>
        <w:t xml:space="preserve">изводная функции в точке. Касательная к графику функции. Геометрический и физический смысл производной. </w:t>
      </w:r>
      <w:r>
        <w:rPr>
          <w:rFonts w:ascii="Times New Roman" w:eastAsia="Times New Roman" w:hAnsi="Times New Roman"/>
          <w:i/>
          <w:sz w:val="24"/>
          <w:szCs w:val="24"/>
        </w:rPr>
        <w:t>Применение производной в физике</w:t>
      </w:r>
      <w:r>
        <w:rPr>
          <w:rFonts w:ascii="Times New Roman" w:eastAsia="Times New Roman" w:hAnsi="Times New Roman"/>
          <w:sz w:val="24"/>
          <w:szCs w:val="24"/>
        </w:rPr>
        <w:t>. Производные элементарных функций. Правила дифференцирования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торая производная, ее геометрический и физический смысл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>
        <w:rPr>
          <w:rFonts w:ascii="Times New Roman" w:eastAsia="Times New Roman" w:hAnsi="Times New Roman"/>
          <w:i/>
          <w:sz w:val="24"/>
          <w:szCs w:val="24"/>
        </w:rPr>
        <w:t>Построение графиков функций с помощью производных</w:t>
      </w:r>
      <w:r>
        <w:rPr>
          <w:rFonts w:ascii="Times New Roman" w:eastAsia="Times New Roman" w:hAnsi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Применение производной при решении задач. Нахождение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экстремумов функций нескольких переменных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ервообразная. Неопределенный интеграл.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Первообразные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элементарных функций. Площадь криволинейной трапеции. Формула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Ньютона-Лейбница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.О</w:t>
      </w:r>
      <w:proofErr w:type="gramEnd"/>
      <w:r>
        <w:rPr>
          <w:rFonts w:ascii="Times New Roman" w:eastAsia="Times New Roman" w:hAnsi="Times New Roman"/>
          <w:sz w:val="24"/>
          <w:szCs w:val="24"/>
        </w:rPr>
        <w:t>пределенный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интеграл. </w:t>
      </w:r>
      <w:r>
        <w:rPr>
          <w:rFonts w:ascii="Times New Roman" w:eastAsia="Times New Roman" w:hAnsi="Times New Roman"/>
          <w:i/>
          <w:sz w:val="24"/>
          <w:szCs w:val="24"/>
        </w:rPr>
        <w:t>Вычисление площадей плоских фигур и объемов тел вращения</w:t>
      </w:r>
      <w:r>
        <w:rPr>
          <w:rFonts w:ascii="Times New Roman" w:eastAsia="Times New Roman" w:hAnsi="Times New Roman"/>
          <w:i/>
          <w:sz w:val="24"/>
          <w:szCs w:val="24"/>
        </w:rPr>
        <w:t xml:space="preserve"> с помощью интеграла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 xml:space="preserve">.. </w:t>
      </w:r>
      <w:proofErr w:type="gramEnd"/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Методы решения функциональных уравнений и неравенств.</w:t>
      </w:r>
    </w:p>
    <w:p w:rsidR="00660711" w:rsidRDefault="00660711">
      <w:pPr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Геометрия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контрпримеров</w:t>
      </w:r>
      <w:proofErr w:type="spellEnd"/>
      <w:r>
        <w:rPr>
          <w:rFonts w:ascii="Times New Roman" w:eastAsia="Times New Roman" w:hAnsi="Times New Roman"/>
          <w:sz w:val="24"/>
          <w:szCs w:val="24"/>
        </w:rPr>
        <w:t>. Применение простейших логических правил. Решение задач с использованием теорем о треугольниках, соотношений в прямоугольных т</w:t>
      </w:r>
      <w:r>
        <w:rPr>
          <w:rFonts w:ascii="Times New Roman" w:eastAsia="Times New Roman" w:hAnsi="Times New Roman"/>
          <w:sz w:val="24"/>
          <w:szCs w:val="24"/>
        </w:rPr>
        <w:t xml:space="preserve">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>
        <w:rPr>
          <w:rFonts w:ascii="Times New Roman" w:eastAsia="Times New Roman" w:hAnsi="Times New Roman"/>
          <w:i/>
          <w:sz w:val="24"/>
          <w:szCs w:val="24"/>
        </w:rPr>
        <w:t>Решение задач с помощью векторов и координат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глядная стереометрия</w:t>
      </w:r>
      <w:r>
        <w:rPr>
          <w:rFonts w:ascii="Times New Roman" w:eastAsia="Times New Roman" w:hAnsi="Times New Roman"/>
          <w:sz w:val="24"/>
          <w:szCs w:val="24"/>
        </w:rPr>
        <w:t>. Призма, параллелепипед, пирамида, тетраэдр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Основные понятия геометрии в пространстве. Аксиомы стереометрии и следствия из них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Понятие об аксиоматическом методе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Теорема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Менелая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для тетраэдра</w:t>
      </w:r>
      <w:r>
        <w:rPr>
          <w:rFonts w:ascii="Times New Roman" w:eastAsia="Times New Roman" w:hAnsi="Times New Roman"/>
          <w:sz w:val="24"/>
          <w:szCs w:val="24"/>
        </w:rPr>
        <w:t>. Построение сечений многогранников методом следов. Центральн</w:t>
      </w:r>
      <w:r>
        <w:rPr>
          <w:rFonts w:ascii="Times New Roman" w:eastAsia="Times New Roman" w:hAnsi="Times New Roman"/>
          <w:sz w:val="24"/>
          <w:szCs w:val="24"/>
        </w:rPr>
        <w:t xml:space="preserve">ое проектирование. Построение сечений многогранников методом проекций. 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/>
          <w:sz w:val="24"/>
          <w:szCs w:val="24"/>
        </w:rPr>
        <w:t>Скрещивающиеся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прямые в пространстве. Угол между ними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Методы нахождения расстояний между 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>скрещивающимися</w:t>
      </w:r>
      <w:proofErr w:type="gramEnd"/>
      <w:r>
        <w:rPr>
          <w:rFonts w:ascii="Times New Roman" w:eastAsia="Times New Roman" w:hAnsi="Times New Roman"/>
          <w:i/>
          <w:sz w:val="24"/>
          <w:szCs w:val="24"/>
        </w:rPr>
        <w:t xml:space="preserve"> прямыми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lastRenderedPageBreak/>
        <w:t>Теоремы о параллельности прямых и плоскостей в пространстве. Паралле</w:t>
      </w:r>
      <w:r>
        <w:rPr>
          <w:rFonts w:ascii="Times New Roman" w:eastAsia="Times New Roman" w:hAnsi="Times New Roman"/>
          <w:sz w:val="24"/>
          <w:szCs w:val="24"/>
        </w:rPr>
        <w:t xml:space="preserve">льное проектирование и изображение фигур. </w:t>
      </w:r>
      <w:r>
        <w:rPr>
          <w:rFonts w:ascii="Times New Roman" w:eastAsia="Times New Roman" w:hAnsi="Times New Roman"/>
          <w:i/>
          <w:sz w:val="24"/>
          <w:szCs w:val="24"/>
        </w:rPr>
        <w:t>Геометрические места точек в пространстве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Виды тетраэдров.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Ортоцентрический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тетраэдр, кар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касный тетраэдр,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равногранный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тетраэдр. Прямоугольный тетраэдр. Медианы и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бимедианы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тетраэдра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Достраивание тетраэдра до параллелепипеда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Расстояния между фигурами в пространстве. Общий перпендикуляр двух скрещивающихся прямых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Углы в пространстве. Перпе</w:t>
      </w:r>
      <w:r>
        <w:rPr>
          <w:rFonts w:ascii="Times New Roman" w:eastAsia="Times New Roman" w:hAnsi="Times New Roman"/>
          <w:sz w:val="24"/>
          <w:szCs w:val="24"/>
        </w:rPr>
        <w:t xml:space="preserve">ндикулярные плоскости. </w:t>
      </w:r>
      <w:r>
        <w:rPr>
          <w:rFonts w:ascii="Times New Roman" w:eastAsia="Times New Roman" w:hAnsi="Times New Roman"/>
          <w:i/>
          <w:sz w:val="24"/>
          <w:szCs w:val="24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</w:t>
      </w:r>
      <w:r>
        <w:rPr>
          <w:rFonts w:ascii="Times New Roman" w:eastAsia="Times New Roman" w:hAnsi="Times New Roman"/>
          <w:i/>
          <w:sz w:val="24"/>
          <w:szCs w:val="24"/>
        </w:rPr>
        <w:t>ранного угла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иды многогранников. </w:t>
      </w:r>
      <w:r>
        <w:rPr>
          <w:rFonts w:ascii="Times New Roman" w:eastAsia="Times New Roman" w:hAnsi="Times New Roman"/>
          <w:i/>
          <w:sz w:val="24"/>
          <w:szCs w:val="24"/>
        </w:rPr>
        <w:t>Развертки многогранника. Кратчайшие пути на поверхности многогранника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Теорема Эйлера.</w:t>
      </w:r>
      <w:r>
        <w:rPr>
          <w:rFonts w:ascii="Times New Roman" w:eastAsia="Times New Roman" w:hAnsi="Times New Roman"/>
          <w:sz w:val="24"/>
          <w:szCs w:val="24"/>
        </w:rPr>
        <w:t xml:space="preserve"> Правильные многогранники. </w:t>
      </w:r>
      <w:r>
        <w:rPr>
          <w:rFonts w:ascii="Times New Roman" w:eastAsia="Times New Roman" w:hAnsi="Times New Roman"/>
          <w:i/>
          <w:sz w:val="24"/>
          <w:szCs w:val="24"/>
        </w:rPr>
        <w:t>Двойственность правильных многогранников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ризма. Параллелепипед. Свойства параллелепипеда. Прямоугольный па</w:t>
      </w:r>
      <w:r>
        <w:rPr>
          <w:rFonts w:ascii="Times New Roman" w:eastAsia="Times New Roman" w:hAnsi="Times New Roman"/>
          <w:sz w:val="24"/>
          <w:szCs w:val="24"/>
        </w:rPr>
        <w:t xml:space="preserve">раллелепипед. Наклонные призмы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ирамида. Виды пирамид. Элементы правильной пирамиды. Пирамиды с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равнонаклоненными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ребрами и гранями, их основные свойства. 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лощади поверхностей многогранников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Усеченная пирамида и усеченный конус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Элементы сферической геометрии. Конические сечения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Касательные прямые и плоскости. В</w:t>
      </w:r>
      <w:r>
        <w:rPr>
          <w:rFonts w:ascii="Times New Roman" w:eastAsia="Times New Roman" w:hAnsi="Times New Roman"/>
          <w:sz w:val="24"/>
          <w:szCs w:val="24"/>
        </w:rPr>
        <w:t xml:space="preserve">писанные и описанные сферы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Касающиеся сферы. Комбинации тел вращения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Уравнение плоскости. Формула расстояния между точками. Уравнение сферы.</w:t>
      </w:r>
      <w:r>
        <w:rPr>
          <w:rFonts w:ascii="Times New Roman" w:eastAsia="Times New Roman" w:hAnsi="Times New Roman"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Формула расстояния от точки до плоскости. Способы задания 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>прямой</w:t>
      </w:r>
      <w:proofErr w:type="gramEnd"/>
      <w:r>
        <w:rPr>
          <w:rFonts w:ascii="Times New Roman" w:eastAsia="Times New Roman" w:hAnsi="Times New Roman"/>
          <w:i/>
          <w:sz w:val="24"/>
          <w:szCs w:val="24"/>
        </w:rPr>
        <w:t xml:space="preserve"> уравнениями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онятие объема. Объемы многогранников. Объемы тел вращения. </w:t>
      </w:r>
      <w:r>
        <w:rPr>
          <w:rFonts w:ascii="Times New Roman" w:eastAsia="Times New Roman" w:hAnsi="Times New Roman"/>
          <w:i/>
          <w:sz w:val="24"/>
          <w:szCs w:val="24"/>
        </w:rPr>
        <w:t>Аксиомы объема.</w:t>
      </w:r>
      <w:r>
        <w:rPr>
          <w:rFonts w:ascii="Times New Roman" w:eastAsia="Times New Roman" w:hAnsi="Times New Roman"/>
          <w:i/>
          <w:sz w:val="24"/>
          <w:szCs w:val="24"/>
        </w:rPr>
        <w:t xml:space="preserve">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лощадь сферы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Развертка цилиндра и конуса.</w:t>
      </w:r>
      <w:r>
        <w:rPr>
          <w:rFonts w:ascii="Times New Roman" w:eastAsia="Times New Roman" w:hAnsi="Times New Roman"/>
          <w:sz w:val="24"/>
          <w:szCs w:val="24"/>
        </w:rPr>
        <w:t xml:space="preserve"> Площадь поверхности цилиндра и конуса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Комбинации мно</w:t>
      </w:r>
      <w:r>
        <w:rPr>
          <w:rFonts w:ascii="Times New Roman" w:eastAsia="Times New Roman" w:hAnsi="Times New Roman"/>
          <w:sz w:val="24"/>
          <w:szCs w:val="24"/>
        </w:rPr>
        <w:t>гогранников и тел вращения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одобие в пространстве. Отношение объемов и площадей поверхностей подобных фигур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Преобразовани</w:t>
      </w:r>
      <w:r>
        <w:rPr>
          <w:rFonts w:ascii="Times New Roman" w:eastAsia="Times New Roman" w:hAnsi="Times New Roman"/>
          <w:i/>
          <w:sz w:val="24"/>
          <w:szCs w:val="24"/>
        </w:rPr>
        <w:t>е подобия, гомотетия. Решение задач на плоскости с использованием стереометрических методов.</w:t>
      </w:r>
    </w:p>
    <w:p w:rsidR="00660711" w:rsidRDefault="00660711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Вероятность и статистика, логика, теория графов и комбинаторика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овторение. Использование таблиц и диаграмм для представления данных. Решение задач на применение </w:t>
      </w:r>
      <w:r>
        <w:rPr>
          <w:rFonts w:ascii="Times New Roman" w:eastAsia="Times New Roman" w:hAnsi="Times New Roman"/>
          <w:sz w:val="24"/>
          <w:szCs w:val="24"/>
        </w:rPr>
        <w:t>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</w:t>
      </w:r>
      <w:r>
        <w:rPr>
          <w:rFonts w:ascii="Times New Roman" w:eastAsia="Times New Roman" w:hAnsi="Times New Roman"/>
          <w:sz w:val="24"/>
          <w:szCs w:val="24"/>
        </w:rPr>
        <w:t xml:space="preserve">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>Вероятностное пространство. Аксиомы теории вероятностей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>Условная вероятность. Пра</w:t>
      </w:r>
      <w:r>
        <w:rPr>
          <w:rFonts w:ascii="Times New Roman" w:eastAsia="Times New Roman" w:hAnsi="Times New Roman"/>
          <w:color w:val="000000"/>
          <w:sz w:val="24"/>
          <w:szCs w:val="24"/>
        </w:rPr>
        <w:t>вило умножения вероятностей. Формула полной вероятности. Формула Байеса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Дискретные случайные величины и распределения. </w:t>
      </w:r>
      <w:r>
        <w:rPr>
          <w:rFonts w:ascii="Times New Roman" w:eastAsia="Times New Roman" w:hAnsi="Times New Roman"/>
          <w:sz w:val="24"/>
          <w:szCs w:val="24"/>
        </w:rPr>
        <w:t xml:space="preserve">Совместные распределения. </w:t>
      </w:r>
      <w:r>
        <w:rPr>
          <w:rFonts w:ascii="Times New Roman" w:eastAsia="Times New Roman" w:hAnsi="Times New Roman"/>
          <w:color w:val="000000"/>
          <w:sz w:val="24"/>
          <w:szCs w:val="24"/>
        </w:rPr>
        <w:t>Распределение суммы и произведения независимых случайных величин. Математическое ожидание и дисперсия случайно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й величины. Математическое ожидание и дисперсия суммы случайных величин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Бинарная случайная величина, распределение </w:t>
      </w:r>
      <w:proofErr w:type="spellStart"/>
      <w:r>
        <w:rPr>
          <w:rFonts w:ascii="Times New Roman" w:eastAsia="Times New Roman" w:hAnsi="Times New Roman"/>
          <w:color w:val="000000"/>
          <w:sz w:val="24"/>
          <w:szCs w:val="24"/>
        </w:rPr>
        <w:t>Бернулли</w:t>
      </w:r>
      <w:proofErr w:type="gramStart"/>
      <w:r>
        <w:rPr>
          <w:rFonts w:ascii="Times New Roman" w:eastAsia="Times New Roman" w:hAnsi="Times New Roman"/>
          <w:color w:val="000000"/>
          <w:sz w:val="24"/>
          <w:szCs w:val="24"/>
        </w:rPr>
        <w:t>.Г</w:t>
      </w:r>
      <w:proofErr w:type="gramEnd"/>
      <w:r>
        <w:rPr>
          <w:rFonts w:ascii="Times New Roman" w:eastAsia="Times New Roman" w:hAnsi="Times New Roman"/>
          <w:color w:val="000000"/>
          <w:sz w:val="24"/>
          <w:szCs w:val="24"/>
        </w:rPr>
        <w:t>еометрическое</w:t>
      </w:r>
      <w:proofErr w:type="spellEnd"/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 распределение. Биномиальное распределение и его свойства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Гипергеометрическое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распределениеи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его свойства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епрерыв</w:t>
      </w:r>
      <w:r>
        <w:rPr>
          <w:rFonts w:ascii="Times New Roman" w:eastAsia="Times New Roman" w:hAnsi="Times New Roman"/>
          <w:sz w:val="24"/>
          <w:szCs w:val="24"/>
        </w:rPr>
        <w:t xml:space="preserve">ные случайные величины. Плотность вероятности. Функция распределения. Равномерное распределение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Распределение Пуассона и его применение</w:t>
      </w:r>
      <w:r>
        <w:rPr>
          <w:rFonts w:ascii="Times New Roman" w:eastAsia="Times New Roman" w:hAnsi="Times New Roman"/>
          <w:sz w:val="24"/>
          <w:szCs w:val="24"/>
        </w:rPr>
        <w:t>. Нормальное распределение. Функция Лапласа. Параметры нормального распред</w:t>
      </w:r>
      <w:r>
        <w:rPr>
          <w:rFonts w:ascii="Times New Roman" w:eastAsia="Times New Roman" w:hAnsi="Times New Roman"/>
          <w:sz w:val="24"/>
          <w:szCs w:val="24"/>
        </w:rPr>
        <w:t xml:space="preserve">еления. Примеры случайных величин, подчиненных нормальному закону (погрешность измерений, рост человека). </w:t>
      </w:r>
      <w:r>
        <w:rPr>
          <w:rFonts w:ascii="Times New Roman" w:eastAsia="Times New Roman" w:hAnsi="Times New Roman"/>
          <w:i/>
          <w:sz w:val="24"/>
          <w:szCs w:val="24"/>
        </w:rPr>
        <w:t>Центральная предельная теорема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Неравенство Чебышева. Теорема Чебышева и  теорема Бернулли. Закон больших чисел. Выборочный метод измерения вероятност</w:t>
      </w:r>
      <w:r>
        <w:rPr>
          <w:rFonts w:ascii="Times New Roman" w:eastAsia="Times New Roman" w:hAnsi="Times New Roman"/>
          <w:i/>
          <w:sz w:val="24"/>
          <w:szCs w:val="24"/>
        </w:rPr>
        <w:t>ей. Роль закона больших чисел в науке, природе и обществе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Ковариация двух случайных величин. Понятие о коэффициенте корреляции.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 Совместные наблюдения двух случайных величин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Выборочный коэффициент корреляции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Линейная регрессия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Построение соответствий. Инъективные и </w:t>
      </w:r>
      <w:proofErr w:type="spellStart"/>
      <w:r>
        <w:rPr>
          <w:rFonts w:ascii="Times New Roman" w:eastAsia="Times New Roman" w:hAnsi="Times New Roman"/>
          <w:i/>
          <w:color w:val="000000"/>
          <w:sz w:val="24"/>
          <w:szCs w:val="24"/>
        </w:rPr>
        <w:t>сюръективные</w:t>
      </w:r>
      <w:proofErr w:type="spellEnd"/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 соответствия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. Биекции. Дискретная непрерывность. Принцип Дирихле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Кодирование. Двоичная запись. 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>
        <w:rPr>
          <w:rFonts w:ascii="Times New Roman" w:eastAsia="Times New Roman" w:hAnsi="Times New Roman"/>
          <w:i/>
          <w:color w:val="000000"/>
          <w:sz w:val="24"/>
          <w:szCs w:val="24"/>
        </w:rPr>
        <w:t>Эйлеровы</w:t>
      </w:r>
      <w:proofErr w:type="spellEnd"/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 и Гамильтоновы пути. </w:t>
      </w:r>
    </w:p>
    <w:p w:rsidR="00660711" w:rsidRDefault="00660711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sz w:val="24"/>
          <w:szCs w:val="24"/>
        </w:rPr>
      </w:pPr>
    </w:p>
    <w:p w:rsidR="00660711" w:rsidRDefault="002F32B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:rsidR="00660711" w:rsidRDefault="002F32B6">
      <w:pPr>
        <w:spacing w:after="0" w:line="240" w:lineRule="auto"/>
        <w:ind w:left="1069"/>
        <w:jc w:val="center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lastRenderedPageBreak/>
        <w:t>3. ТЕМАТИЧЕСКОЕ ПЛАНИРОВАНИЕ</w:t>
      </w:r>
    </w:p>
    <w:p w:rsidR="00660711" w:rsidRDefault="002F32B6">
      <w:pPr>
        <w:spacing w:after="0" w:line="240" w:lineRule="auto"/>
        <w:ind w:left="720"/>
        <w:jc w:val="center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 xml:space="preserve">с </w:t>
      </w:r>
      <w:r>
        <w:rPr>
          <w:rFonts w:ascii="Times New Roman" w:eastAsia="Times New Roman" w:hAnsi="Times New Roman"/>
          <w:b/>
          <w:sz w:val="28"/>
          <w:szCs w:val="28"/>
        </w:rPr>
        <w:t>указанием количества часов, отводимых на освоение каждой темы.</w:t>
      </w:r>
    </w:p>
    <w:p w:rsidR="00660711" w:rsidRDefault="002F32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Для изучения предмета «Математика» отведено на углубленном уровне 6 учебных часов в неделю в неделю в 10-11 классах. Поэтому на изучение алгебры и начал математического анализа отводится не мен</w:t>
      </w:r>
      <w:r>
        <w:rPr>
          <w:rFonts w:ascii="Times New Roman" w:eastAsia="Times New Roman" w:hAnsi="Times New Roman"/>
          <w:sz w:val="24"/>
          <w:szCs w:val="24"/>
        </w:rPr>
        <w:t xml:space="preserve">ее 4 учебных часа в неделю в течение каждого года обучения и 2 ч. на изучение геометрии. </w:t>
      </w:r>
    </w:p>
    <w:p w:rsidR="00660711" w:rsidRDefault="00660711">
      <w:pPr>
        <w:spacing w:after="0" w:line="240" w:lineRule="auto"/>
        <w:ind w:left="720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tbl>
      <w:tblPr>
        <w:tblStyle w:val="af2"/>
        <w:tblW w:w="14983" w:type="dxa"/>
        <w:tblInd w:w="93" w:type="dxa"/>
        <w:tblLayout w:type="fixed"/>
        <w:tblLook w:val="0400"/>
      </w:tblPr>
      <w:tblGrid>
        <w:gridCol w:w="4033"/>
        <w:gridCol w:w="9590"/>
        <w:gridCol w:w="1360"/>
      </w:tblGrid>
      <w:tr w:rsidR="00660711">
        <w:trPr>
          <w:trHeight w:val="255"/>
        </w:trPr>
        <w:tc>
          <w:tcPr>
            <w:tcW w:w="4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Раздел</w:t>
            </w:r>
          </w:p>
        </w:tc>
        <w:tc>
          <w:tcPr>
            <w:tcW w:w="959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Тема урока</w:t>
            </w:r>
          </w:p>
        </w:tc>
        <w:tc>
          <w:tcPr>
            <w:tcW w:w="13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л-во часов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Действительные числа (18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Целые и рациональные чис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Целые и рациональные чис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Действительные чис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Действительные чис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ходная контрольная работ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Бесконечно убывающая геометрическая прогресс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Бесконечно убывающая геометрическая прогресс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Арифметический корень натуральной степен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Арифметический корень натуральной степен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Арифметический корень натуральной степен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Арифметический корень натуральной степен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ь с рациональным и действительным показателям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ь с рациональным и действительным показателям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ь с рациональным и действительным показателям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ь с рациональным и действительным показателям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ь с рациональным и действительным показателям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</w:t>
            </w:r>
            <w:r>
              <w:rPr>
                <w:rFonts w:ascii="Arial" w:eastAsia="Arial" w:hAnsi="Arial" w:cs="Arial"/>
                <w:b/>
                <w:sz w:val="20"/>
                <w:szCs w:val="20"/>
              </w:rPr>
              <w:t>Действительные числа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ная функция (18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ная функция, ее свойства и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ная функция, ее свойства и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епенная функция, ее свойства и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заимно обратные функ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заимно обратные функ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lastRenderedPageBreak/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ррациональны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ррациональны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ррациональны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 по теме "Степенн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ая функция. (12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ая функция, ее свойства и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ая функция, ее свойства и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ы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ы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ы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ы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ы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казательны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истемы показательных уравнений и неравенст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истемы показательных уравнений и неравенст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Показательн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ая функция (19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войства логарифм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войства логарифм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Десятичные и натуральные логарифм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Десятичные и натуральные логарифм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Десятичные и натуральные логарифм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ая функция, ее свойства и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ая функция, ее свойства и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и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и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и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Логарифмические неравен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Логарифмическ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lastRenderedPageBreak/>
              <w:t>Тригонометрические формулы (27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дианная мера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орот точки вокруг начала координат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орот точки вокруг начала координат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пределение синуса, косинуса и тангенса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пределение синуса, косинуса и тангенса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Знаки синуса, косинуса и тангенс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ригонометрические тожде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ригонометрические тожде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ригонометрические тожде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инус, косинус и тангенс углов α и -α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Формулы слож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Формулы слож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Формулы слож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инус, косинус, тангенс двойного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инус, косинус, тангенс двойного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инус, косинус, тангенс половинного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инус, косинус, тангенс половинного уг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Формулы привед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Формулы привед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Формулы привед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умма и разность синусов, сумма и разность косинус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умма и разность синусов, сумма и разность косинус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умма и разность синусов, сумма и разность косинус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Тригонометрические формулы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ригонометрические уравнения (18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равнение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cos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a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равнение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cos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a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равнение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cos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a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равнение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sin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a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равнение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sin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a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равнение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sin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a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равнение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tg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a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равнение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tg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a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игонометрических уравн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игонометрических уравн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игонометрических уравн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lastRenderedPageBreak/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игонометрических уравн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игонометрических уравн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игонометрических уравн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имеры решения простейших тригонометрических неравенст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имеры решения простейших тригонометрических неравенст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Тригонометрические уравнен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Некоторые сведения из планиметрии (12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глы и отрезки, связанные с окружностью,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глы и отрезки, связанные с окружностью,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глы и отрезки, связанные с окружностью,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глы и отрезки, связанные с окружностью,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еугольник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еугольник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треугольник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ходная контрольная работ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Теорема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Минелая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Чевы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Теорема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Минелая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Чевы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Эллипс, гипербола и парабо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Эллипс, гипербола и парабо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ведение (3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едмет стереометрия. Аксиомы стереометрии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Некоторые следствия из аксиом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Некоторые следствия из аксиом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араллельность прямых и плоскостей (16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proofErr w:type="gramStart"/>
            <w:r>
              <w:rPr>
                <w:rFonts w:ascii="Arial" w:eastAsia="Arial" w:hAnsi="Arial" w:cs="Arial"/>
                <w:sz w:val="20"/>
                <w:szCs w:val="20"/>
              </w:rPr>
              <w:t>Параллельные</w:t>
            </w:r>
            <w:proofErr w:type="gramEnd"/>
            <w:r>
              <w:rPr>
                <w:rFonts w:ascii="Arial" w:eastAsia="Arial" w:hAnsi="Arial" w:cs="Arial"/>
                <w:sz w:val="20"/>
                <w:szCs w:val="20"/>
              </w:rPr>
              <w:t xml:space="preserve"> прямые в пространстве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араллельность трех плоскосте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араллельность прямой и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араллельность прямой и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крещивающиеся прямые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глы с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сонапрвавленными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сторонам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гол между </w:t>
            </w:r>
            <w:proofErr w:type="gramStart"/>
            <w:r>
              <w:rPr>
                <w:rFonts w:ascii="Arial" w:eastAsia="Arial" w:hAnsi="Arial" w:cs="Arial"/>
                <w:sz w:val="20"/>
                <w:szCs w:val="20"/>
              </w:rPr>
              <w:t>прямыми</w:t>
            </w:r>
            <w:proofErr w:type="gram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Угол между </w:t>
            </w:r>
            <w:proofErr w:type="gramStart"/>
            <w:r>
              <w:rPr>
                <w:rFonts w:ascii="Arial" w:eastAsia="Arial" w:hAnsi="Arial" w:cs="Arial"/>
                <w:sz w:val="20"/>
                <w:szCs w:val="20"/>
              </w:rPr>
              <w:t>прямыми</w:t>
            </w:r>
            <w:proofErr w:type="gram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араллельные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войства параллельных плоскосте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етраэдр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араллелепипед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Задачи на построение сеч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Задачи на построение сеч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lastRenderedPageBreak/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Задачи на построение сече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Параллельность прямых и плоскостей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ерпендикулярность прямых и плоскостей (17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proofErr w:type="gramStart"/>
            <w:r>
              <w:rPr>
                <w:rFonts w:ascii="Arial" w:eastAsia="Arial" w:hAnsi="Arial" w:cs="Arial"/>
                <w:sz w:val="20"/>
                <w:szCs w:val="20"/>
              </w:rPr>
              <w:t>Перпендикулярные</w:t>
            </w:r>
            <w:proofErr w:type="gramEnd"/>
            <w:r>
              <w:rPr>
                <w:rFonts w:ascii="Arial" w:eastAsia="Arial" w:hAnsi="Arial" w:cs="Arial"/>
                <w:sz w:val="20"/>
                <w:szCs w:val="20"/>
              </w:rPr>
              <w:t xml:space="preserve"> прямые в пространстве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proofErr w:type="gramStart"/>
            <w:r>
              <w:rPr>
                <w:rFonts w:ascii="Arial" w:eastAsia="Arial" w:hAnsi="Arial" w:cs="Arial"/>
                <w:sz w:val="20"/>
                <w:szCs w:val="20"/>
              </w:rPr>
              <w:t>Параллельные прямые, перпендикулярные к плоскости</w:t>
            </w:r>
            <w:proofErr w:type="gram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изнак перпендикулярности прямой и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Теорема </w:t>
            </w:r>
            <w:proofErr w:type="gramStart"/>
            <w:r>
              <w:rPr>
                <w:rFonts w:ascii="Arial" w:eastAsia="Arial" w:hAnsi="Arial" w:cs="Arial"/>
                <w:sz w:val="20"/>
                <w:szCs w:val="20"/>
              </w:rPr>
              <w:t>о</w:t>
            </w:r>
            <w:proofErr w:type="gramEnd"/>
            <w:r>
              <w:rPr>
                <w:rFonts w:ascii="Arial" w:eastAsia="Arial" w:hAnsi="Arial" w:cs="Arial"/>
                <w:sz w:val="20"/>
                <w:szCs w:val="20"/>
              </w:rPr>
              <w:t xml:space="preserve"> прямой, перпендикулярной к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Теорема </w:t>
            </w:r>
            <w:proofErr w:type="gramStart"/>
            <w:r>
              <w:rPr>
                <w:rFonts w:ascii="Arial" w:eastAsia="Arial" w:hAnsi="Arial" w:cs="Arial"/>
                <w:sz w:val="20"/>
                <w:szCs w:val="20"/>
              </w:rPr>
              <w:t>о</w:t>
            </w:r>
            <w:proofErr w:type="gramEnd"/>
            <w:r>
              <w:rPr>
                <w:rFonts w:ascii="Arial" w:eastAsia="Arial" w:hAnsi="Arial" w:cs="Arial"/>
                <w:sz w:val="20"/>
                <w:szCs w:val="20"/>
              </w:rPr>
              <w:t xml:space="preserve"> прямой, перпендикулярной к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сстояние от точки до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сстояние от точки до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еорема о трех перпендикулярах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еорема о трех перпендикулярах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гол между прямой и плоскостью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гол между прямой и плоскостью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Двугранный угол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изнак перпендикулярности двух плоскосте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ямоугольный параллелепипед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рехгранный угол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Многогранный угол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Перпендикулярность прямых и плоскостей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Многогранники (14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нятие многогранника. Геометрическое тело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изм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еорема Эйлера. Пространственная теорема Пифаго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ирамид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авильная пирамид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авильная пирамид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сеченная пирамид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сеченная пирамид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имметрия в пространстве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нятие правильного многогранник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нятие правильного многогранник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нятие правильного многогранник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Элементы симметрии правильных многогранник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Многогранники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тоговое повторение (30ч.)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Действительные числа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Действительные числа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</w:t>
            </w:r>
            <w:r>
              <w:rPr>
                <w:rFonts w:ascii="Arial" w:eastAsia="Arial" w:hAnsi="Arial" w:cs="Arial"/>
                <w:sz w:val="20"/>
                <w:szCs w:val="20"/>
              </w:rPr>
              <w:t>Степенн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Степенн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lastRenderedPageBreak/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Степенн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Показательн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Показательн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Показательн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Логарифмическ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Логарифмическ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Логарифмическая функц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Тригонометрические формулы и уравнен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</w:t>
            </w:r>
            <w:r>
              <w:rPr>
                <w:rFonts w:ascii="Arial" w:eastAsia="Arial" w:hAnsi="Arial" w:cs="Arial"/>
                <w:sz w:val="20"/>
                <w:szCs w:val="20"/>
              </w:rPr>
              <w:t>Тригонометрические формулы и уравнен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Тригонометрические формулы и уравнен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Тригонометрические формулы и уравнен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Тригонометрические формулы и уравнен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теме "Тригонометрические формулы и уравнения"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тоговое повторение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1</w:t>
            </w:r>
          </w:p>
        </w:tc>
      </w:tr>
      <w:tr w:rsidR="00660711">
        <w:trPr>
          <w:trHeight w:val="255"/>
        </w:trPr>
        <w:tc>
          <w:tcPr>
            <w:tcW w:w="4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660711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</w:p>
        </w:tc>
        <w:tc>
          <w:tcPr>
            <w:tcW w:w="9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660711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04</w:t>
            </w:r>
          </w:p>
        </w:tc>
      </w:tr>
    </w:tbl>
    <w:p w:rsidR="00660711" w:rsidRDefault="002F32B6">
      <w:pPr>
        <w:spacing w:after="0" w:line="240" w:lineRule="auto"/>
        <w:jc w:val="center"/>
        <w:rPr>
          <w:b/>
        </w:rPr>
      </w:pPr>
      <w:r>
        <w:rPr>
          <w:b/>
        </w:rPr>
        <w:t>11 класс</w:t>
      </w:r>
    </w:p>
    <w:tbl>
      <w:tblPr>
        <w:tblStyle w:val="af3"/>
        <w:tblW w:w="14983" w:type="dxa"/>
        <w:tblInd w:w="93" w:type="dxa"/>
        <w:tblLayout w:type="fixed"/>
        <w:tblLook w:val="0400"/>
      </w:tblPr>
      <w:tblGrid>
        <w:gridCol w:w="3984"/>
        <w:gridCol w:w="9639"/>
        <w:gridCol w:w="1360"/>
      </w:tblGrid>
      <w:tr w:rsidR="00660711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Раздел</w:t>
            </w:r>
          </w:p>
        </w:tc>
        <w:tc>
          <w:tcPr>
            <w:tcW w:w="963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Тема урока</w:t>
            </w:r>
          </w:p>
        </w:tc>
        <w:tc>
          <w:tcPr>
            <w:tcW w:w="13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л-во часов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Тригонометрические функции (20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Свойство функции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y=cos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и ее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Свойство функции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y=sin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и ее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Свойство функции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y=tg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x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и ее графи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ратные тригонометрические функ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40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bookmarkStart w:id="8" w:name="_heading=h.3znysh7" w:colFirst="0" w:colLast="0"/>
            <w:bookmarkEnd w:id="8"/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“Тригонометрические функции”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оизводная и применение к исследованию функций (38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оизводна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оизводная степенной функ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авила дифференцирова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4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оизводные некоторых элементарных функц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4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Геометрический смысл производно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4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озрастание и убывание функ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Экстремумы функ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именение производной к построению графиков функц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5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Наибольшее и наименьшее значения функ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ыпуклость графика функции, точки перегиб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lastRenderedPageBreak/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К</w:t>
            </w:r>
            <w:r>
              <w:rPr>
                <w:rFonts w:ascii="Arial" w:eastAsia="Arial" w:hAnsi="Arial" w:cs="Arial"/>
                <w:b/>
                <w:sz w:val="20"/>
                <w:szCs w:val="20"/>
              </w:rPr>
              <w:t>онтрольная работа по теме "Применение производной к исследованию функций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нтеграл (17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ервообразна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 xml:space="preserve">Правила нахождения </w:t>
            </w:r>
            <w:proofErr w:type="gramStart"/>
            <w:r>
              <w:rPr>
                <w:rFonts w:ascii="Arial" w:eastAsia="Arial" w:hAnsi="Arial" w:cs="Arial"/>
                <w:sz w:val="20"/>
                <w:szCs w:val="20"/>
              </w:rPr>
              <w:t>первообразных</w:t>
            </w:r>
            <w:proofErr w:type="gramEnd"/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лощадь криволинейной трапеции и интеграл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ычисление интеграл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ычисление площадей с помощью интеграл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именение производной и интегралов к решению практических задач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Интеграл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Комбинаторика (12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авило произвед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ерестановк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змещ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очетания и их свойств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Бином Ньютон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i/>
                <w:sz w:val="20"/>
                <w:szCs w:val="20"/>
              </w:rPr>
            </w:pPr>
            <w:r>
              <w:rPr>
                <w:rFonts w:ascii="Arial" w:eastAsia="Arial" w:hAnsi="Arial" w:cs="Arial"/>
                <w:i/>
                <w:sz w:val="20"/>
                <w:szCs w:val="20"/>
              </w:rPr>
              <w:t>Проверочная работа по теме "Комбинаторика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Элементы теории вероятностей (13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обыт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Комбинация событий. Противоположное событие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ероятность событ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ложение вероятносте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Независимые события. Умножение вероятносте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атистическая вероятность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i/>
                <w:sz w:val="20"/>
                <w:szCs w:val="20"/>
              </w:rPr>
            </w:pPr>
            <w:r>
              <w:rPr>
                <w:rFonts w:ascii="Arial" w:eastAsia="Arial" w:hAnsi="Arial" w:cs="Arial"/>
                <w:i/>
                <w:sz w:val="20"/>
                <w:szCs w:val="20"/>
              </w:rPr>
              <w:t>Самостоятельная работа "Элементы теории вероятностей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татистика (9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лучайные величин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Центральные тенден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Меры разброс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ок обобщения и систематизации знан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i/>
                <w:sz w:val="20"/>
                <w:szCs w:val="20"/>
              </w:rPr>
            </w:pPr>
            <w:r>
              <w:rPr>
                <w:rFonts w:ascii="Arial" w:eastAsia="Arial" w:hAnsi="Arial" w:cs="Arial"/>
                <w:i/>
                <w:sz w:val="20"/>
                <w:szCs w:val="20"/>
              </w:rPr>
              <w:t>Самостоятельная работа по теме "Статистика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екторы в пространстве (6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нятие вектора. Равенство вектор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ложение и вычитание векторов. Сумма нескольких вектор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множение вектора на число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eastAsia="Arial" w:hAnsi="Arial" w:cs="Arial"/>
                <w:sz w:val="20"/>
                <w:szCs w:val="20"/>
              </w:rPr>
              <w:t>Компланарные</w:t>
            </w:r>
            <w:proofErr w:type="spellEnd"/>
            <w:r>
              <w:rPr>
                <w:rFonts w:ascii="Arial" w:eastAsia="Arial" w:hAnsi="Arial" w:cs="Arial"/>
                <w:sz w:val="20"/>
                <w:szCs w:val="20"/>
              </w:rPr>
              <w:t xml:space="preserve"> векторы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авило параллелепипед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азложение вектора по трем некомпланарным векторам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Метод координат в пространстве. Движения (15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ямоугольная система координат в пространстве. Координаты векто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lastRenderedPageBreak/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вязь между координатами векторов и координатами точек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остейшие задачи в координатах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авнение сфер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гол между векторам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калярное произведение вектор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ычисление углов между прямыми и плоскостям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авнение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равнение плоск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Центральная и осевая симметр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Зеркальная симметр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араллельный перенос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реобразование подоб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Метод координат в пространстве. Движени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Цилиндр, конус, шар (16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нятие цилинд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лощадь поверхности цилинд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нятие конус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лощадь поверхности конус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Усеченный конус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лощадь поверхности конус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фера и шар. Площадь сфер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заимное расположение сферы и плоскости. Касательная плоскость к сфере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фера, вписанная в цилиндрическую поверхность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фера, вписанная в коническую поверхность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ечения цилиндрической поверхн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Сечения конической поверхност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i/>
                <w:sz w:val="20"/>
                <w:szCs w:val="20"/>
              </w:rPr>
            </w:pPr>
            <w:r>
              <w:rPr>
                <w:rFonts w:ascii="Arial" w:eastAsia="Arial" w:hAnsi="Arial" w:cs="Arial"/>
                <w:i/>
                <w:sz w:val="20"/>
                <w:szCs w:val="20"/>
              </w:rPr>
              <w:t>Проверочная работа по теме "Цилиндр, конус и шар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ы тел (17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нятие объем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 прямоугольного параллелепипед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 прямой призм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 цилинд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Вычисление объемов тел с помощью интеграл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 наклонной призм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 пирамид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 конус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 ша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Объем шарового сегмента, шарового слоя и шарового секто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по теме "Объемы тел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lastRenderedPageBreak/>
              <w:t>Итоговое повторение (35ч.)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Контрольная работа экзаменационного тип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4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. Решение заданий экзаменационного тип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8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Повторение по геометрии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8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 </w:t>
            </w:r>
          </w:p>
        </w:tc>
        <w:tc>
          <w:tcPr>
            <w:tcW w:w="9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Итоговое повторение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5</w:t>
            </w:r>
          </w:p>
        </w:tc>
      </w:tr>
      <w:tr w:rsidR="00660711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660711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</w:p>
        </w:tc>
        <w:tc>
          <w:tcPr>
            <w:tcW w:w="9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660711">
            <w:pPr>
              <w:spacing w:after="0" w:line="240" w:lineRule="auto"/>
              <w:rPr>
                <w:rFonts w:ascii="Arial" w:eastAsia="Arial" w:hAnsi="Arial" w:cs="Arial"/>
                <w:sz w:val="20"/>
                <w:szCs w:val="20"/>
              </w:rPr>
            </w:pP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60711" w:rsidRDefault="002F32B6">
            <w:pPr>
              <w:spacing w:after="0" w:line="24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98</w:t>
            </w:r>
          </w:p>
        </w:tc>
      </w:tr>
    </w:tbl>
    <w:p w:rsidR="00660711" w:rsidRDefault="00660711">
      <w:pPr>
        <w:spacing w:after="0" w:line="240" w:lineRule="auto"/>
      </w:pPr>
    </w:p>
    <w:sectPr w:rsidR="00660711" w:rsidSect="00660711">
      <w:pgSz w:w="16838" w:h="11906" w:orient="landscape"/>
      <w:pgMar w:top="568" w:right="1134" w:bottom="1135" w:left="1134" w:header="708" w:footer="708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60711" w:rsidRDefault="00660711" w:rsidP="00660711">
      <w:pPr>
        <w:spacing w:after="0" w:line="240" w:lineRule="auto"/>
      </w:pPr>
      <w:r>
        <w:separator/>
      </w:r>
    </w:p>
  </w:endnote>
  <w:endnote w:type="continuationSeparator" w:id="1">
    <w:p w:rsidR="00660711" w:rsidRDefault="00660711" w:rsidP="006607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60711" w:rsidRDefault="00660711" w:rsidP="00660711">
      <w:pPr>
        <w:spacing w:after="0" w:line="240" w:lineRule="auto"/>
      </w:pPr>
      <w:r>
        <w:separator/>
      </w:r>
    </w:p>
  </w:footnote>
  <w:footnote w:type="continuationSeparator" w:id="1">
    <w:p w:rsidR="00660711" w:rsidRDefault="00660711" w:rsidP="00660711">
      <w:pPr>
        <w:spacing w:after="0" w:line="240" w:lineRule="auto"/>
      </w:pPr>
      <w:r>
        <w:continuationSeparator/>
      </w:r>
    </w:p>
  </w:footnote>
  <w:footnote w:id="2">
    <w:p w:rsidR="00660711" w:rsidRDefault="002F32B6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cs="Calibri"/>
          <w:color w:val="000000"/>
          <w:sz w:val="20"/>
          <w:szCs w:val="20"/>
        </w:rPr>
      </w:pPr>
      <w:r>
        <w:rPr>
          <w:vertAlign w:val="superscript"/>
        </w:rPr>
        <w:footnoteRef/>
      </w:r>
      <w:r>
        <w:rPr>
          <w:rFonts w:cs="Calibri"/>
          <w:color w:val="000000"/>
          <w:sz w:val="20"/>
          <w:szCs w:val="20"/>
        </w:rPr>
        <w:t xml:space="preserve"> Здесь и далее: знать определение понятия, знать и уметь обоснов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</w:t>
      </w:r>
      <w:r>
        <w:rPr>
          <w:rFonts w:cs="Calibri"/>
          <w:color w:val="000000"/>
          <w:sz w:val="20"/>
          <w:szCs w:val="20"/>
        </w:rPr>
        <w:t>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F35AD4"/>
    <w:multiLevelType w:val="multilevel"/>
    <w:tmpl w:val="87A6793C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">
    <w:nsid w:val="0A7F5329"/>
    <w:multiLevelType w:val="multilevel"/>
    <w:tmpl w:val="05E0D67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0D1510DF"/>
    <w:multiLevelType w:val="multilevel"/>
    <w:tmpl w:val="EC1A4F90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">
    <w:nsid w:val="0E864CDB"/>
    <w:multiLevelType w:val="multilevel"/>
    <w:tmpl w:val="6E9A86C0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  <w:color w:val="000000"/>
      </w:rPr>
    </w:lvl>
    <w:lvl w:ilvl="1">
      <w:start w:val="1"/>
      <w:numFmt w:val="decimal"/>
      <w:lvlText w:val="%2)"/>
      <w:lvlJc w:val="left"/>
      <w:pPr>
        <w:ind w:left="1740" w:hanging="102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705730"/>
    <w:multiLevelType w:val="hybridMultilevel"/>
    <w:tmpl w:val="573C1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3E5025"/>
    <w:multiLevelType w:val="multilevel"/>
    <w:tmpl w:val="E648E018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  <w:color w:val="000000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6">
    <w:nsid w:val="18B752BF"/>
    <w:multiLevelType w:val="multilevel"/>
    <w:tmpl w:val="829E79CE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7">
    <w:nsid w:val="1A8A6470"/>
    <w:multiLevelType w:val="multilevel"/>
    <w:tmpl w:val="D57A3268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8">
    <w:nsid w:val="20C84E69"/>
    <w:multiLevelType w:val="multilevel"/>
    <w:tmpl w:val="CE12304C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9">
    <w:nsid w:val="215F6E74"/>
    <w:multiLevelType w:val="multilevel"/>
    <w:tmpl w:val="2DE40548"/>
    <w:lvl w:ilvl="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4C00CFA"/>
    <w:multiLevelType w:val="multilevel"/>
    <w:tmpl w:val="1ACC7E0E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1">
    <w:nsid w:val="2E425CA2"/>
    <w:multiLevelType w:val="hybridMultilevel"/>
    <w:tmpl w:val="02A6F1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B53E13"/>
    <w:multiLevelType w:val="hybridMultilevel"/>
    <w:tmpl w:val="FB929CE8"/>
    <w:lvl w:ilvl="0" w:tplc="81AC0A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1652BD"/>
    <w:multiLevelType w:val="hybridMultilevel"/>
    <w:tmpl w:val="DC567D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7C2BB2"/>
    <w:multiLevelType w:val="multilevel"/>
    <w:tmpl w:val="1B862F8C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5">
    <w:nsid w:val="4B2D359B"/>
    <w:multiLevelType w:val="multilevel"/>
    <w:tmpl w:val="629671A6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6">
    <w:nsid w:val="50D00EB5"/>
    <w:multiLevelType w:val="multilevel"/>
    <w:tmpl w:val="DEA64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>
    <w:nsid w:val="548945F8"/>
    <w:multiLevelType w:val="multilevel"/>
    <w:tmpl w:val="FFAC0B04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8">
    <w:nsid w:val="5D681A44"/>
    <w:multiLevelType w:val="hybridMultilevel"/>
    <w:tmpl w:val="B3E8805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CEE3649"/>
    <w:multiLevelType w:val="hybridMultilevel"/>
    <w:tmpl w:val="BB5A14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31A07E1"/>
    <w:multiLevelType w:val="multilevel"/>
    <w:tmpl w:val="ECB21D9A"/>
    <w:lvl w:ilvl="0">
      <w:start w:val="3"/>
      <w:numFmt w:val="decimal"/>
      <w:lvlText w:val="%1."/>
      <w:lvlJc w:val="left"/>
      <w:pPr>
        <w:ind w:left="1789" w:hanging="360"/>
      </w:pPr>
    </w:lvl>
    <w:lvl w:ilvl="1">
      <w:start w:val="1"/>
      <w:numFmt w:val="lowerLetter"/>
      <w:lvlText w:val="%2."/>
      <w:lvlJc w:val="left"/>
      <w:pPr>
        <w:ind w:left="2509" w:hanging="360"/>
      </w:pPr>
    </w:lvl>
    <w:lvl w:ilvl="2">
      <w:start w:val="1"/>
      <w:numFmt w:val="lowerRoman"/>
      <w:lvlText w:val="%3."/>
      <w:lvlJc w:val="right"/>
      <w:pPr>
        <w:ind w:left="3229" w:hanging="180"/>
      </w:pPr>
    </w:lvl>
    <w:lvl w:ilvl="3">
      <w:start w:val="1"/>
      <w:numFmt w:val="decimal"/>
      <w:lvlText w:val="%4."/>
      <w:lvlJc w:val="left"/>
      <w:pPr>
        <w:ind w:left="3949" w:hanging="360"/>
      </w:pPr>
    </w:lvl>
    <w:lvl w:ilvl="4">
      <w:start w:val="1"/>
      <w:numFmt w:val="lowerLetter"/>
      <w:lvlText w:val="%5."/>
      <w:lvlJc w:val="left"/>
      <w:pPr>
        <w:ind w:left="4669" w:hanging="360"/>
      </w:pPr>
    </w:lvl>
    <w:lvl w:ilvl="5">
      <w:start w:val="1"/>
      <w:numFmt w:val="lowerRoman"/>
      <w:lvlText w:val="%6."/>
      <w:lvlJc w:val="right"/>
      <w:pPr>
        <w:ind w:left="5389" w:hanging="180"/>
      </w:pPr>
    </w:lvl>
    <w:lvl w:ilvl="6">
      <w:start w:val="1"/>
      <w:numFmt w:val="decimal"/>
      <w:lvlText w:val="%7."/>
      <w:lvlJc w:val="left"/>
      <w:pPr>
        <w:ind w:left="6109" w:hanging="360"/>
      </w:pPr>
    </w:lvl>
    <w:lvl w:ilvl="7">
      <w:start w:val="1"/>
      <w:numFmt w:val="lowerLetter"/>
      <w:lvlText w:val="%8."/>
      <w:lvlJc w:val="left"/>
      <w:pPr>
        <w:ind w:left="6829" w:hanging="360"/>
      </w:pPr>
    </w:lvl>
    <w:lvl w:ilvl="8">
      <w:start w:val="1"/>
      <w:numFmt w:val="lowerRoman"/>
      <w:lvlText w:val="%9."/>
      <w:lvlJc w:val="right"/>
      <w:pPr>
        <w:ind w:left="7549" w:hanging="180"/>
      </w:pPr>
    </w:lvl>
  </w:abstractNum>
  <w:abstractNum w:abstractNumId="21">
    <w:nsid w:val="743320E7"/>
    <w:multiLevelType w:val="hybridMultilevel"/>
    <w:tmpl w:val="E72044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601CBF"/>
    <w:multiLevelType w:val="multilevel"/>
    <w:tmpl w:val="1736D3B2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17"/>
  </w:num>
  <w:num w:numId="5">
    <w:abstractNumId w:val="3"/>
  </w:num>
  <w:num w:numId="6">
    <w:abstractNumId w:val="22"/>
  </w:num>
  <w:num w:numId="7">
    <w:abstractNumId w:val="0"/>
  </w:num>
  <w:num w:numId="8">
    <w:abstractNumId w:val="14"/>
  </w:num>
  <w:num w:numId="9">
    <w:abstractNumId w:val="15"/>
  </w:num>
  <w:num w:numId="10">
    <w:abstractNumId w:val="10"/>
  </w:num>
  <w:num w:numId="11">
    <w:abstractNumId w:val="8"/>
  </w:num>
  <w:num w:numId="12">
    <w:abstractNumId w:val="9"/>
  </w:num>
  <w:num w:numId="13">
    <w:abstractNumId w:val="1"/>
  </w:num>
  <w:num w:numId="14">
    <w:abstractNumId w:val="20"/>
  </w:num>
  <w:num w:numId="15">
    <w:abstractNumId w:val="2"/>
  </w:num>
  <w:num w:numId="16">
    <w:abstractNumId w:val="16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</w:num>
  <w:num w:numId="19">
    <w:abstractNumId w:val="12"/>
  </w:num>
  <w:num w:numId="20">
    <w:abstractNumId w:val="4"/>
  </w:num>
  <w:num w:numId="21">
    <w:abstractNumId w:val="13"/>
  </w:num>
  <w:num w:numId="22">
    <w:abstractNumId w:val="19"/>
  </w:num>
  <w:num w:numId="23">
    <w:abstractNumId w:val="21"/>
  </w:num>
  <w:num w:numId="24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60711"/>
    <w:rsid w:val="002F32B6"/>
    <w:rsid w:val="006607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566C"/>
    <w:rPr>
      <w:rFonts w:cs="Times New Roman"/>
    </w:rPr>
  </w:style>
  <w:style w:type="paragraph" w:styleId="1">
    <w:name w:val="heading 1"/>
    <w:basedOn w:val="normal"/>
    <w:next w:val="normal"/>
    <w:rsid w:val="00660711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normal"/>
    <w:next w:val="normal"/>
    <w:rsid w:val="00660711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normal"/>
    <w:next w:val="normal"/>
    <w:rsid w:val="00660711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normal"/>
    <w:next w:val="normal"/>
    <w:rsid w:val="00660711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normal"/>
    <w:next w:val="normal"/>
    <w:rsid w:val="00660711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normal"/>
    <w:next w:val="normal"/>
    <w:rsid w:val="00660711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660711"/>
  </w:style>
  <w:style w:type="table" w:customStyle="1" w:styleId="TableNormal">
    <w:name w:val="Table Normal"/>
    <w:rsid w:val="0066071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normal"/>
    <w:next w:val="normal"/>
    <w:rsid w:val="00660711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footnote text"/>
    <w:basedOn w:val="a"/>
    <w:link w:val="a5"/>
    <w:uiPriority w:val="99"/>
    <w:semiHidden/>
    <w:unhideWhenUsed/>
    <w:rsid w:val="0082566C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82566C"/>
    <w:rPr>
      <w:rFonts w:ascii="Calibri" w:eastAsia="Calibri" w:hAnsi="Calibri" w:cs="Times New Roman"/>
      <w:sz w:val="20"/>
      <w:szCs w:val="20"/>
    </w:rPr>
  </w:style>
  <w:style w:type="character" w:styleId="a6">
    <w:name w:val="footnote reference"/>
    <w:rsid w:val="0082566C"/>
    <w:rPr>
      <w:rFonts w:cs="Times New Roman"/>
      <w:vertAlign w:val="superscript"/>
    </w:rPr>
  </w:style>
  <w:style w:type="paragraph" w:customStyle="1" w:styleId="a7">
    <w:name w:val="Перечисление"/>
    <w:uiPriority w:val="99"/>
    <w:qFormat/>
    <w:rsid w:val="0082566C"/>
    <w:pPr>
      <w:tabs>
        <w:tab w:val="num" w:pos="360"/>
      </w:tabs>
      <w:spacing w:after="60"/>
      <w:jc w:val="both"/>
    </w:pPr>
    <w:rPr>
      <w:rFonts w:ascii="Times New Roman" w:hAnsi="Times New Roman" w:cs="Times New Roman"/>
      <w:sz w:val="20"/>
      <w:szCs w:val="20"/>
    </w:rPr>
  </w:style>
  <w:style w:type="table" w:styleId="-3">
    <w:name w:val="Light Grid Accent 3"/>
    <w:basedOn w:val="a1"/>
    <w:uiPriority w:val="62"/>
    <w:rsid w:val="0082566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8">
    <w:name w:val="List Paragraph"/>
    <w:basedOn w:val="a"/>
    <w:link w:val="a9"/>
    <w:uiPriority w:val="99"/>
    <w:qFormat/>
    <w:rsid w:val="009F07D8"/>
    <w:pPr>
      <w:ind w:left="720"/>
      <w:contextualSpacing/>
    </w:pPr>
  </w:style>
  <w:style w:type="character" w:styleId="aa">
    <w:name w:val="Hyperlink"/>
    <w:basedOn w:val="a0"/>
    <w:uiPriority w:val="99"/>
    <w:semiHidden/>
    <w:unhideWhenUsed/>
    <w:rsid w:val="00212BCF"/>
    <w:rPr>
      <w:color w:val="0000FF"/>
      <w:u w:val="single"/>
    </w:rPr>
  </w:style>
  <w:style w:type="character" w:styleId="ab">
    <w:name w:val="FollowedHyperlink"/>
    <w:basedOn w:val="a0"/>
    <w:uiPriority w:val="99"/>
    <w:semiHidden/>
    <w:unhideWhenUsed/>
    <w:rsid w:val="00212BCF"/>
    <w:rPr>
      <w:color w:val="800080"/>
      <w:u w:val="single"/>
    </w:rPr>
  </w:style>
  <w:style w:type="paragraph" w:customStyle="1" w:styleId="xl63">
    <w:name w:val="xl63"/>
    <w:basedOn w:val="a"/>
    <w:rsid w:val="00212BCF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sz w:val="24"/>
      <w:szCs w:val="24"/>
    </w:rPr>
  </w:style>
  <w:style w:type="paragraph" w:customStyle="1" w:styleId="xl64">
    <w:name w:val="xl64"/>
    <w:basedOn w:val="a"/>
    <w:rsid w:val="00212BCF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ac">
    <w:name w:val="Перечень"/>
    <w:basedOn w:val="a"/>
    <w:next w:val="a"/>
    <w:link w:val="ad"/>
    <w:qFormat/>
    <w:rsid w:val="00EB445E"/>
    <w:pPr>
      <w:tabs>
        <w:tab w:val="num" w:pos="720"/>
      </w:tabs>
      <w:suppressAutoHyphens/>
      <w:spacing w:after="0" w:line="360" w:lineRule="auto"/>
      <w:ind w:firstLine="284"/>
      <w:jc w:val="both"/>
    </w:pPr>
    <w:rPr>
      <w:rFonts w:ascii="Times New Roman" w:hAnsi="Times New Roman"/>
      <w:sz w:val="28"/>
      <w:u w:color="000000"/>
      <w:bdr w:val="nil"/>
    </w:rPr>
  </w:style>
  <w:style w:type="character" w:customStyle="1" w:styleId="ad">
    <w:name w:val="Перечень Знак"/>
    <w:link w:val="ac"/>
    <w:rsid w:val="00EB445E"/>
    <w:rPr>
      <w:rFonts w:ascii="Times New Roman" w:hAnsi="Times New Roman" w:cs="Times New Roman"/>
      <w:sz w:val="28"/>
      <w:u w:color="000000"/>
      <w:bdr w:val="nil"/>
    </w:rPr>
  </w:style>
  <w:style w:type="paragraph" w:customStyle="1" w:styleId="ae">
    <w:name w:val="Перечень номер"/>
    <w:basedOn w:val="a"/>
    <w:next w:val="a"/>
    <w:qFormat/>
    <w:rsid w:val="00EB445E"/>
    <w:pPr>
      <w:tabs>
        <w:tab w:val="num" w:pos="0"/>
        <w:tab w:val="num" w:pos="720"/>
      </w:tabs>
      <w:spacing w:after="0" w:line="360" w:lineRule="auto"/>
      <w:ind w:firstLine="284"/>
      <w:jc w:val="both"/>
      <w:textAlignment w:val="baseline"/>
    </w:pPr>
    <w:rPr>
      <w:rFonts w:ascii="Times New Roman" w:eastAsia="Times New Roman" w:hAnsi="Times New Roman"/>
      <w:color w:val="000000"/>
      <w:sz w:val="28"/>
      <w:szCs w:val="28"/>
    </w:rPr>
  </w:style>
  <w:style w:type="paragraph" w:styleId="af">
    <w:name w:val="Subtitle"/>
    <w:basedOn w:val="normal"/>
    <w:next w:val="normal"/>
    <w:rsid w:val="00660711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0">
    <w:basedOn w:val="TableNormal"/>
    <w:rsid w:val="00660711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1">
    <w:basedOn w:val="TableNormal"/>
    <w:rsid w:val="00660711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2">
    <w:basedOn w:val="TableNormal"/>
    <w:rsid w:val="00660711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3">
    <w:basedOn w:val="TableNormal"/>
    <w:rsid w:val="00660711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styleId="af4">
    <w:name w:val="Table Grid"/>
    <w:basedOn w:val="a1"/>
    <w:uiPriority w:val="39"/>
    <w:rsid w:val="002F32B6"/>
    <w:pPr>
      <w:spacing w:after="0" w:line="240" w:lineRule="auto"/>
    </w:pPr>
    <w:rPr>
      <w:rFonts w:asciiTheme="minorHAnsi" w:eastAsiaTheme="minorHAnsi" w:hAnsi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F32B6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styleId="af5">
    <w:name w:val="caption"/>
    <w:basedOn w:val="a"/>
    <w:next w:val="a"/>
    <w:uiPriority w:val="99"/>
    <w:qFormat/>
    <w:rsid w:val="002F32B6"/>
    <w:pPr>
      <w:widowControl w:val="0"/>
      <w:shd w:val="clear" w:color="auto" w:fill="FFFFFF"/>
      <w:spacing w:after="120" w:line="360" w:lineRule="auto"/>
      <w:ind w:right="398"/>
      <w:jc w:val="center"/>
    </w:pPr>
    <w:rPr>
      <w:rFonts w:eastAsia="Times New Roman"/>
      <w:b/>
      <w:color w:val="000000"/>
      <w:sz w:val="24"/>
      <w:szCs w:val="24"/>
      <w:lang w:eastAsia="zh-CN"/>
    </w:rPr>
  </w:style>
  <w:style w:type="character" w:customStyle="1" w:styleId="a9">
    <w:name w:val="Абзац списка Знак"/>
    <w:link w:val="a8"/>
    <w:uiPriority w:val="99"/>
    <w:locked/>
    <w:rsid w:val="002F32B6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RLNFGotDMA8DK+qs3CsSzqREY+g==">AMUW2mXPU8jCP1Xo0raoTt2rOlEVvrNLCWesK/9qLgLhbP69QkFaLJQ98M2av3VkK3sXAm5uk3If/DiTWgJ0yCqGoJtvs4O/6h+kCz4ikE4xpq3sRpIBxCc3hslJvDrnjWKb2NJaw7tdfjY7Mxuyge/P+ogdJBlOBGZZL5tjQpCb798JEwLYoaM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8</Pages>
  <Words>9164</Words>
  <Characters>52241</Characters>
  <Application>Microsoft Office Word</Application>
  <DocSecurity>4</DocSecurity>
  <Lines>435</Lines>
  <Paragraphs>122</Paragraphs>
  <ScaleCrop>false</ScaleCrop>
  <Company/>
  <LinksUpToDate>false</LinksUpToDate>
  <CharactersWithSpaces>61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авуч</dc:creator>
  <cp:lastModifiedBy>Ирина</cp:lastModifiedBy>
  <cp:revision>2</cp:revision>
  <dcterms:created xsi:type="dcterms:W3CDTF">2021-04-01T18:10:00Z</dcterms:created>
  <dcterms:modified xsi:type="dcterms:W3CDTF">2021-04-01T18:10:00Z</dcterms:modified>
</cp:coreProperties>
</file>